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0" r:id="rId9"/>
    <p:sldId id="271" r:id="rId10"/>
    <p:sldId id="272" r:id="rId11"/>
    <p:sldId id="273" r:id="rId12"/>
    <p:sldId id="274" r:id="rId13"/>
    <p:sldId id="275" r:id="rId14"/>
    <p:sldId id="265" r:id="rId15"/>
    <p:sldId id="276" r:id="rId16"/>
    <p:sldId id="277" r:id="rId17"/>
    <p:sldId id="278" r:id="rId18"/>
    <p:sldId id="264" r:id="rId19"/>
    <p:sldId id="280" r:id="rId20"/>
    <p:sldId id="281" r:id="rId21"/>
    <p:sldId id="266" r:id="rId22"/>
    <p:sldId id="268" r:id="rId23"/>
    <p:sldId id="269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3737DE-D05C-4C44-8A00-D2A740ADB3CA}" type="datetimeFigureOut">
              <a:rPr lang="en-CA" smtClean="0"/>
              <a:t>2020-05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E8006C-D4DB-423D-BF25-FF76C43831F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601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E8006C-D4DB-423D-BF25-FF76C43831F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6204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latin typeface="Arial" charset="0"/>
                <a:cs typeface="Arial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64333 w 4848"/>
                  <a:gd name="T1" fmla="*/ 203416971 h 432"/>
                  <a:gd name="T2" fmla="*/ 0 w 4848"/>
                  <a:gd name="T3" fmla="*/ 203416971 h 432"/>
                  <a:gd name="T4" fmla="*/ 0 w 4848"/>
                  <a:gd name="T5" fmla="*/ 0 h 432"/>
                  <a:gd name="T6" fmla="*/ 64333 w 4848"/>
                  <a:gd name="T7" fmla="*/ 0 h 432"/>
                  <a:gd name="T8" fmla="*/ 64333 w 4848"/>
                  <a:gd name="T9" fmla="*/ 203416971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33 w 15"/>
                    <a:gd name="T1" fmla="*/ 3 h 23"/>
                    <a:gd name="T2" fmla="*/ 97 w 15"/>
                    <a:gd name="T3" fmla="*/ 3 h 23"/>
                    <a:gd name="T4" fmla="*/ 86 w 15"/>
                    <a:gd name="T5" fmla="*/ 3 h 23"/>
                    <a:gd name="T6" fmla="*/ 33 w 15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3 h 23"/>
                    <a:gd name="T2" fmla="*/ 26 w 20"/>
                    <a:gd name="T3" fmla="*/ 3 h 23"/>
                    <a:gd name="T4" fmla="*/ 7 w 20"/>
                    <a:gd name="T5" fmla="*/ 3 h 23"/>
                    <a:gd name="T6" fmla="*/ 3 w 20"/>
                    <a:gd name="T7" fmla="*/ 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31 w 30"/>
                    <a:gd name="T1" fmla="*/ 2 h 42"/>
                    <a:gd name="T2" fmla="*/ 8 w 30"/>
                    <a:gd name="T3" fmla="*/ 2 h 42"/>
                    <a:gd name="T4" fmla="*/ 0 w 30"/>
                    <a:gd name="T5" fmla="*/ 2 h 42"/>
                    <a:gd name="T6" fmla="*/ 31 w 30"/>
                    <a:gd name="T7" fmla="*/ 2 h 42"/>
                    <a:gd name="T8" fmla="*/ 45 w 30"/>
                    <a:gd name="T9" fmla="*/ 2 h 42"/>
                    <a:gd name="T10" fmla="*/ 43 w 30"/>
                    <a:gd name="T11" fmla="*/ 2 h 42"/>
                    <a:gd name="T12" fmla="*/ 31 w 30"/>
                    <a:gd name="T13" fmla="*/ 2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2 h 16"/>
                    <a:gd name="T2" fmla="*/ 3 w 25"/>
                    <a:gd name="T3" fmla="*/ 2 h 16"/>
                    <a:gd name="T4" fmla="*/ 15 w 25"/>
                    <a:gd name="T5" fmla="*/ 0 h 16"/>
                    <a:gd name="T6" fmla="*/ 15 w 25"/>
                    <a:gd name="T7" fmla="*/ 2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3 h 46"/>
                    <a:gd name="T2" fmla="*/ 30 w 65"/>
                    <a:gd name="T3" fmla="*/ 3 h 46"/>
                    <a:gd name="T4" fmla="*/ 42 w 65"/>
                    <a:gd name="T5" fmla="*/ 0 h 46"/>
                    <a:gd name="T6" fmla="*/ 58 w 65"/>
                    <a:gd name="T7" fmla="*/ 3 h 46"/>
                    <a:gd name="T8" fmla="*/ 32 w 65"/>
                    <a:gd name="T9" fmla="*/ 3 h 46"/>
                    <a:gd name="T10" fmla="*/ 12 w 65"/>
                    <a:gd name="T11" fmla="*/ 3 h 46"/>
                    <a:gd name="T12" fmla="*/ 8 w 65"/>
                    <a:gd name="T13" fmla="*/ 3 h 46"/>
                    <a:gd name="T14" fmla="*/ 12 w 65"/>
                    <a:gd name="T15" fmla="*/ 3 h 46"/>
                    <a:gd name="T16" fmla="*/ 14 w 65"/>
                    <a:gd name="T17" fmla="*/ 3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2 h 47"/>
                    <a:gd name="T2" fmla="*/ 18 w 69"/>
                    <a:gd name="T3" fmla="*/ 2 h 47"/>
                    <a:gd name="T4" fmla="*/ 37 w 69"/>
                    <a:gd name="T5" fmla="*/ 1 h 47"/>
                    <a:gd name="T6" fmla="*/ 49 w 69"/>
                    <a:gd name="T7" fmla="*/ 2 h 47"/>
                    <a:gd name="T8" fmla="*/ 35 w 69"/>
                    <a:gd name="T9" fmla="*/ 2 h 47"/>
                    <a:gd name="T10" fmla="*/ 28 w 69"/>
                    <a:gd name="T11" fmla="*/ 2 h 47"/>
                    <a:gd name="T12" fmla="*/ 22 w 69"/>
                    <a:gd name="T13" fmla="*/ 2 h 47"/>
                    <a:gd name="T14" fmla="*/ 16 w 69"/>
                    <a:gd name="T15" fmla="*/ 2 h 47"/>
                    <a:gd name="T16" fmla="*/ 12 w 69"/>
                    <a:gd name="T17" fmla="*/ 2 h 47"/>
                    <a:gd name="T18" fmla="*/ 0 w 69"/>
                    <a:gd name="T19" fmla="*/ 2 h 47"/>
                    <a:gd name="T20" fmla="*/ 0 w 69"/>
                    <a:gd name="T21" fmla="*/ 2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2 h 277"/>
                    <a:gd name="T2" fmla="*/ 36 w 355"/>
                    <a:gd name="T3" fmla="*/ 2 h 277"/>
                    <a:gd name="T4" fmla="*/ 46 w 355"/>
                    <a:gd name="T5" fmla="*/ 2 h 277"/>
                    <a:gd name="T6" fmla="*/ 76 w 355"/>
                    <a:gd name="T7" fmla="*/ 2 h 277"/>
                    <a:gd name="T8" fmla="*/ 92 w 355"/>
                    <a:gd name="T9" fmla="*/ 4 h 277"/>
                    <a:gd name="T10" fmla="*/ 122 w 355"/>
                    <a:gd name="T11" fmla="*/ 6 h 277"/>
                    <a:gd name="T12" fmla="*/ 136 w 355"/>
                    <a:gd name="T13" fmla="*/ 7 h 277"/>
                    <a:gd name="T14" fmla="*/ 148 w 355"/>
                    <a:gd name="T15" fmla="*/ 7 h 277"/>
                    <a:gd name="T16" fmla="*/ 154 w 355"/>
                    <a:gd name="T17" fmla="*/ 8 h 277"/>
                    <a:gd name="T18" fmla="*/ 176 w 355"/>
                    <a:gd name="T19" fmla="*/ 8 h 277"/>
                    <a:gd name="T20" fmla="*/ 170 w 355"/>
                    <a:gd name="T21" fmla="*/ 11 h 277"/>
                    <a:gd name="T22" fmla="*/ 177 w 355"/>
                    <a:gd name="T23" fmla="*/ 12 h 277"/>
                    <a:gd name="T24" fmla="*/ 183 w 355"/>
                    <a:gd name="T25" fmla="*/ 12 h 277"/>
                    <a:gd name="T26" fmla="*/ 201 w 355"/>
                    <a:gd name="T27" fmla="*/ 12 h 277"/>
                    <a:gd name="T28" fmla="*/ 221 w 355"/>
                    <a:gd name="T29" fmla="*/ 13 h 277"/>
                    <a:gd name="T30" fmla="*/ 239 w 355"/>
                    <a:gd name="T31" fmla="*/ 13 h 277"/>
                    <a:gd name="T32" fmla="*/ 257 w 355"/>
                    <a:gd name="T33" fmla="*/ 13 h 277"/>
                    <a:gd name="T34" fmla="*/ 281 w 355"/>
                    <a:gd name="T35" fmla="*/ 14 h 277"/>
                    <a:gd name="T36" fmla="*/ 299 w 355"/>
                    <a:gd name="T37" fmla="*/ 14 h 277"/>
                    <a:gd name="T38" fmla="*/ 337 w 355"/>
                    <a:gd name="T39" fmla="*/ 14 h 277"/>
                    <a:gd name="T40" fmla="*/ 327 w 355"/>
                    <a:gd name="T41" fmla="*/ 15 h 277"/>
                    <a:gd name="T42" fmla="*/ 307 w 355"/>
                    <a:gd name="T43" fmla="*/ 14 h 277"/>
                    <a:gd name="T44" fmla="*/ 285 w 355"/>
                    <a:gd name="T45" fmla="*/ 14 h 277"/>
                    <a:gd name="T46" fmla="*/ 273 w 355"/>
                    <a:gd name="T47" fmla="*/ 14 h 277"/>
                    <a:gd name="T48" fmla="*/ 237 w 355"/>
                    <a:gd name="T49" fmla="*/ 14 h 277"/>
                    <a:gd name="T50" fmla="*/ 219 w 355"/>
                    <a:gd name="T51" fmla="*/ 14 h 277"/>
                    <a:gd name="T52" fmla="*/ 172 w 355"/>
                    <a:gd name="T53" fmla="*/ 13 h 277"/>
                    <a:gd name="T54" fmla="*/ 160 w 355"/>
                    <a:gd name="T55" fmla="*/ 12 h 277"/>
                    <a:gd name="T56" fmla="*/ 126 w 355"/>
                    <a:gd name="T57" fmla="*/ 11 h 277"/>
                    <a:gd name="T58" fmla="*/ 108 w 355"/>
                    <a:gd name="T59" fmla="*/ 10 h 277"/>
                    <a:gd name="T60" fmla="*/ 94 w 355"/>
                    <a:gd name="T61" fmla="*/ 8 h 277"/>
                    <a:gd name="T62" fmla="*/ 68 w 355"/>
                    <a:gd name="T63" fmla="*/ 6 h 277"/>
                    <a:gd name="T64" fmla="*/ 64 w 355"/>
                    <a:gd name="T65" fmla="*/ 6 h 277"/>
                    <a:gd name="T66" fmla="*/ 58 w 355"/>
                    <a:gd name="T67" fmla="*/ 6 h 277"/>
                    <a:gd name="T68" fmla="*/ 54 w 355"/>
                    <a:gd name="T69" fmla="*/ 5 h 277"/>
                    <a:gd name="T70" fmla="*/ 38 w 355"/>
                    <a:gd name="T71" fmla="*/ 3 h 277"/>
                    <a:gd name="T72" fmla="*/ 20 w 355"/>
                    <a:gd name="T73" fmla="*/ 2 h 277"/>
                    <a:gd name="T74" fmla="*/ 4 w 355"/>
                    <a:gd name="T75" fmla="*/ 2 h 277"/>
                    <a:gd name="T76" fmla="*/ 10 w 355"/>
                    <a:gd name="T77" fmla="*/ 2 h 277"/>
                    <a:gd name="T78" fmla="*/ 10 w 355"/>
                    <a:gd name="T79" fmla="*/ 2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2 h 206"/>
                    <a:gd name="T2" fmla="*/ 66 w 156"/>
                    <a:gd name="T3" fmla="*/ 2 h 206"/>
                    <a:gd name="T4" fmla="*/ 68 w 156"/>
                    <a:gd name="T5" fmla="*/ 2 h 206"/>
                    <a:gd name="T6" fmla="*/ 95 w 156"/>
                    <a:gd name="T7" fmla="*/ 2 h 206"/>
                    <a:gd name="T8" fmla="*/ 121 w 156"/>
                    <a:gd name="T9" fmla="*/ 2 h 206"/>
                    <a:gd name="T10" fmla="*/ 127 w 156"/>
                    <a:gd name="T11" fmla="*/ 2 h 206"/>
                    <a:gd name="T12" fmla="*/ 139 w 156"/>
                    <a:gd name="T13" fmla="*/ 0 h 206"/>
                    <a:gd name="T14" fmla="*/ 165 w 156"/>
                    <a:gd name="T15" fmla="*/ 2 h 206"/>
                    <a:gd name="T16" fmla="*/ 161 w 156"/>
                    <a:gd name="T17" fmla="*/ 2 h 206"/>
                    <a:gd name="T18" fmla="*/ 141 w 156"/>
                    <a:gd name="T19" fmla="*/ 2 h 206"/>
                    <a:gd name="T20" fmla="*/ 147 w 156"/>
                    <a:gd name="T21" fmla="*/ 4 h 206"/>
                    <a:gd name="T22" fmla="*/ 157 w 156"/>
                    <a:gd name="T23" fmla="*/ 5 h 206"/>
                    <a:gd name="T24" fmla="*/ 161 w 156"/>
                    <a:gd name="T25" fmla="*/ 5 h 206"/>
                    <a:gd name="T26" fmla="*/ 143 w 156"/>
                    <a:gd name="T27" fmla="*/ 5 h 206"/>
                    <a:gd name="T28" fmla="*/ 131 w 156"/>
                    <a:gd name="T29" fmla="*/ 6 h 206"/>
                    <a:gd name="T30" fmla="*/ 119 w 156"/>
                    <a:gd name="T31" fmla="*/ 6 h 206"/>
                    <a:gd name="T32" fmla="*/ 115 w 156"/>
                    <a:gd name="T33" fmla="*/ 8 h 206"/>
                    <a:gd name="T34" fmla="*/ 103 w 156"/>
                    <a:gd name="T35" fmla="*/ 9 h 206"/>
                    <a:gd name="T36" fmla="*/ 97 w 156"/>
                    <a:gd name="T37" fmla="*/ 9 h 206"/>
                    <a:gd name="T38" fmla="*/ 76 w 156"/>
                    <a:gd name="T39" fmla="*/ 9 h 206"/>
                    <a:gd name="T40" fmla="*/ 72 w 156"/>
                    <a:gd name="T41" fmla="*/ 8 h 206"/>
                    <a:gd name="T42" fmla="*/ 60 w 156"/>
                    <a:gd name="T43" fmla="*/ 8 h 206"/>
                    <a:gd name="T44" fmla="*/ 42 w 156"/>
                    <a:gd name="T45" fmla="*/ 8 h 206"/>
                    <a:gd name="T46" fmla="*/ 28 w 156"/>
                    <a:gd name="T47" fmla="*/ 8 h 206"/>
                    <a:gd name="T48" fmla="*/ 10 w 156"/>
                    <a:gd name="T49" fmla="*/ 6 h 206"/>
                    <a:gd name="T50" fmla="*/ 4 w 156"/>
                    <a:gd name="T51" fmla="*/ 5 h 206"/>
                    <a:gd name="T52" fmla="*/ 0 w 156"/>
                    <a:gd name="T53" fmla="*/ 5 h 206"/>
                    <a:gd name="T54" fmla="*/ 20 w 156"/>
                    <a:gd name="T55" fmla="*/ 4 h 206"/>
                    <a:gd name="T56" fmla="*/ 32 w 156"/>
                    <a:gd name="T57" fmla="*/ 4 h 206"/>
                    <a:gd name="T58" fmla="*/ 34 w 156"/>
                    <a:gd name="T59" fmla="*/ 3 h 206"/>
                    <a:gd name="T60" fmla="*/ 52 w 156"/>
                    <a:gd name="T61" fmla="*/ 2 h 206"/>
                    <a:gd name="T62" fmla="*/ 54 w 156"/>
                    <a:gd name="T63" fmla="*/ 2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 h 38"/>
                    <a:gd name="T2" fmla="*/ 18 w 109"/>
                    <a:gd name="T3" fmla="*/ 3 h 38"/>
                    <a:gd name="T4" fmla="*/ 46 w 109"/>
                    <a:gd name="T5" fmla="*/ 3 h 38"/>
                    <a:gd name="T6" fmla="*/ 87 w 109"/>
                    <a:gd name="T7" fmla="*/ 3 h 38"/>
                    <a:gd name="T8" fmla="*/ 105 w 109"/>
                    <a:gd name="T9" fmla="*/ 0 h 38"/>
                    <a:gd name="T10" fmla="*/ 91 w 109"/>
                    <a:gd name="T11" fmla="*/ 3 h 38"/>
                    <a:gd name="T12" fmla="*/ 75 w 109"/>
                    <a:gd name="T13" fmla="*/ 3 h 38"/>
                    <a:gd name="T14" fmla="*/ 42 w 109"/>
                    <a:gd name="T15" fmla="*/ 3 h 38"/>
                    <a:gd name="T16" fmla="*/ 14 w 109"/>
                    <a:gd name="T17" fmla="*/ 3 h 38"/>
                    <a:gd name="T18" fmla="*/ 4 w 109"/>
                    <a:gd name="T19" fmla="*/ 3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2 h 104"/>
                    <a:gd name="T2" fmla="*/ 18 w 76"/>
                    <a:gd name="T3" fmla="*/ 0 h 104"/>
                    <a:gd name="T4" fmla="*/ 34 w 76"/>
                    <a:gd name="T5" fmla="*/ 2 h 104"/>
                    <a:gd name="T6" fmla="*/ 47 w 76"/>
                    <a:gd name="T7" fmla="*/ 2 h 104"/>
                    <a:gd name="T8" fmla="*/ 38 w 76"/>
                    <a:gd name="T9" fmla="*/ 2 h 104"/>
                    <a:gd name="T10" fmla="*/ 39 w 76"/>
                    <a:gd name="T11" fmla="*/ 2 h 104"/>
                    <a:gd name="T12" fmla="*/ 43 w 76"/>
                    <a:gd name="T13" fmla="*/ 2 h 104"/>
                    <a:gd name="T14" fmla="*/ 38 w 76"/>
                    <a:gd name="T15" fmla="*/ 3 h 104"/>
                    <a:gd name="T16" fmla="*/ 34 w 76"/>
                    <a:gd name="T17" fmla="*/ 2 h 104"/>
                    <a:gd name="T18" fmla="*/ 22 w 76"/>
                    <a:gd name="T19" fmla="*/ 2 h 104"/>
                    <a:gd name="T20" fmla="*/ 28 w 76"/>
                    <a:gd name="T21" fmla="*/ 2 h 104"/>
                    <a:gd name="T22" fmla="*/ 30 w 76"/>
                    <a:gd name="T23" fmla="*/ 3 h 104"/>
                    <a:gd name="T24" fmla="*/ 20 w 76"/>
                    <a:gd name="T25" fmla="*/ 4 h 104"/>
                    <a:gd name="T26" fmla="*/ 12 w 76"/>
                    <a:gd name="T27" fmla="*/ 4 h 104"/>
                    <a:gd name="T28" fmla="*/ 8 w 76"/>
                    <a:gd name="T29" fmla="*/ 4 h 104"/>
                    <a:gd name="T30" fmla="*/ 0 w 76"/>
                    <a:gd name="T31" fmla="*/ 2 h 104"/>
                    <a:gd name="T32" fmla="*/ 2 w 76"/>
                    <a:gd name="T33" fmla="*/ 2 h 104"/>
                    <a:gd name="T34" fmla="*/ 8 w 76"/>
                    <a:gd name="T35" fmla="*/ 2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 h 61"/>
                    <a:gd name="T2" fmla="*/ 13 w 37"/>
                    <a:gd name="T3" fmla="*/ 0 h 61"/>
                    <a:gd name="T4" fmla="*/ 15 w 37"/>
                    <a:gd name="T5" fmla="*/ 2 h 61"/>
                    <a:gd name="T6" fmla="*/ 37 w 37"/>
                    <a:gd name="T7" fmla="*/ 2 h 61"/>
                    <a:gd name="T8" fmla="*/ 19 w 37"/>
                    <a:gd name="T9" fmla="*/ 2 h 61"/>
                    <a:gd name="T10" fmla="*/ 5 w 37"/>
                    <a:gd name="T11" fmla="*/ 2 h 61"/>
                    <a:gd name="T12" fmla="*/ 1 w 37"/>
                    <a:gd name="T13" fmla="*/ 2 h 61"/>
                    <a:gd name="T14" fmla="*/ 3 w 37"/>
                    <a:gd name="T15" fmla="*/ 2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14 w 49"/>
                    <a:gd name="T3" fmla="*/ 0 h 29"/>
                    <a:gd name="T4" fmla="*/ 27 w 49"/>
                    <a:gd name="T5" fmla="*/ 2 h 29"/>
                    <a:gd name="T6" fmla="*/ 20 w 49"/>
                    <a:gd name="T7" fmla="*/ 2 h 29"/>
                    <a:gd name="T8" fmla="*/ 3 w 49"/>
                    <a:gd name="T9" fmla="*/ 2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5 h 48"/>
                    <a:gd name="T2" fmla="*/ 15 w 61"/>
                    <a:gd name="T3" fmla="*/ 4 h 48"/>
                    <a:gd name="T4" fmla="*/ 3 w 61"/>
                    <a:gd name="T5" fmla="*/ 4 h 48"/>
                    <a:gd name="T6" fmla="*/ 13 w 61"/>
                    <a:gd name="T7" fmla="*/ 4 h 48"/>
                    <a:gd name="T8" fmla="*/ 25 w 61"/>
                    <a:gd name="T9" fmla="*/ 0 h 48"/>
                    <a:gd name="T10" fmla="*/ 49 w 61"/>
                    <a:gd name="T11" fmla="*/ 4 h 48"/>
                    <a:gd name="T12" fmla="*/ 53 w 61"/>
                    <a:gd name="T13" fmla="*/ 4 h 48"/>
                    <a:gd name="T14" fmla="*/ 61 w 61"/>
                    <a:gd name="T15" fmla="*/ 4 h 48"/>
                    <a:gd name="T16" fmla="*/ 41 w 61"/>
                    <a:gd name="T17" fmla="*/ 5 h 48"/>
                    <a:gd name="T18" fmla="*/ 23 w 61"/>
                    <a:gd name="T19" fmla="*/ 7 h 48"/>
                    <a:gd name="T20" fmla="*/ 21 w 61"/>
                    <a:gd name="T21" fmla="*/ 5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 h 182"/>
                    <a:gd name="T2" fmla="*/ 36 w 286"/>
                    <a:gd name="T3" fmla="*/ 2 h 182"/>
                    <a:gd name="T4" fmla="*/ 26 w 286"/>
                    <a:gd name="T5" fmla="*/ 2 h 182"/>
                    <a:gd name="T6" fmla="*/ 0 w 286"/>
                    <a:gd name="T7" fmla="*/ 2 h 182"/>
                    <a:gd name="T8" fmla="*/ 10 w 286"/>
                    <a:gd name="T9" fmla="*/ 2 h 182"/>
                    <a:gd name="T10" fmla="*/ 16 w 286"/>
                    <a:gd name="T11" fmla="*/ 3 h 182"/>
                    <a:gd name="T12" fmla="*/ 24 w 286"/>
                    <a:gd name="T13" fmla="*/ 2 h 182"/>
                    <a:gd name="T14" fmla="*/ 30 w 286"/>
                    <a:gd name="T15" fmla="*/ 2 h 182"/>
                    <a:gd name="T16" fmla="*/ 48 w 286"/>
                    <a:gd name="T17" fmla="*/ 2 h 182"/>
                    <a:gd name="T18" fmla="*/ 70 w 286"/>
                    <a:gd name="T19" fmla="*/ 3 h 182"/>
                    <a:gd name="T20" fmla="*/ 88 w 286"/>
                    <a:gd name="T21" fmla="*/ 3 h 182"/>
                    <a:gd name="T22" fmla="*/ 106 w 286"/>
                    <a:gd name="T23" fmla="*/ 5 h 182"/>
                    <a:gd name="T24" fmla="*/ 104 w 286"/>
                    <a:gd name="T25" fmla="*/ 6 h 182"/>
                    <a:gd name="T26" fmla="*/ 98 w 286"/>
                    <a:gd name="T27" fmla="*/ 7 h 182"/>
                    <a:gd name="T28" fmla="*/ 122 w 286"/>
                    <a:gd name="T29" fmla="*/ 6 h 182"/>
                    <a:gd name="T30" fmla="*/ 140 w 286"/>
                    <a:gd name="T31" fmla="*/ 7 h 182"/>
                    <a:gd name="T32" fmla="*/ 168 w 286"/>
                    <a:gd name="T33" fmla="*/ 7 h 182"/>
                    <a:gd name="T34" fmla="*/ 174 w 286"/>
                    <a:gd name="T35" fmla="*/ 7 h 182"/>
                    <a:gd name="T36" fmla="*/ 168 w 286"/>
                    <a:gd name="T37" fmla="*/ 7 h 182"/>
                    <a:gd name="T38" fmla="*/ 178 w 286"/>
                    <a:gd name="T39" fmla="*/ 7 h 182"/>
                    <a:gd name="T40" fmla="*/ 186 w 286"/>
                    <a:gd name="T41" fmla="*/ 6 h 182"/>
                    <a:gd name="T42" fmla="*/ 202 w 286"/>
                    <a:gd name="T43" fmla="*/ 6 h 182"/>
                    <a:gd name="T44" fmla="*/ 214 w 286"/>
                    <a:gd name="T45" fmla="*/ 6 h 182"/>
                    <a:gd name="T46" fmla="*/ 244 w 286"/>
                    <a:gd name="T47" fmla="*/ 9 h 182"/>
                    <a:gd name="T48" fmla="*/ 262 w 286"/>
                    <a:gd name="T49" fmla="*/ 9 h 182"/>
                    <a:gd name="T50" fmla="*/ 284 w 286"/>
                    <a:gd name="T51" fmla="*/ 9 h 182"/>
                    <a:gd name="T52" fmla="*/ 268 w 286"/>
                    <a:gd name="T53" fmla="*/ 7 h 182"/>
                    <a:gd name="T54" fmla="*/ 256 w 286"/>
                    <a:gd name="T55" fmla="*/ 7 h 182"/>
                    <a:gd name="T56" fmla="*/ 250 w 286"/>
                    <a:gd name="T57" fmla="*/ 6 h 182"/>
                    <a:gd name="T58" fmla="*/ 248 w 286"/>
                    <a:gd name="T59" fmla="*/ 6 h 182"/>
                    <a:gd name="T60" fmla="*/ 236 w 286"/>
                    <a:gd name="T61" fmla="*/ 6 h 182"/>
                    <a:gd name="T62" fmla="*/ 240 w 286"/>
                    <a:gd name="T63" fmla="*/ 5 h 182"/>
                    <a:gd name="T64" fmla="*/ 220 w 286"/>
                    <a:gd name="T65" fmla="*/ 4 h 182"/>
                    <a:gd name="T66" fmla="*/ 210 w 286"/>
                    <a:gd name="T67" fmla="*/ 3 h 182"/>
                    <a:gd name="T68" fmla="*/ 190 w 286"/>
                    <a:gd name="T69" fmla="*/ 2 h 182"/>
                    <a:gd name="T70" fmla="*/ 168 w 286"/>
                    <a:gd name="T71" fmla="*/ 2 h 182"/>
                    <a:gd name="T72" fmla="*/ 156 w 286"/>
                    <a:gd name="T73" fmla="*/ 2 h 182"/>
                    <a:gd name="T74" fmla="*/ 120 w 286"/>
                    <a:gd name="T75" fmla="*/ 2 h 182"/>
                    <a:gd name="T76" fmla="*/ 102 w 286"/>
                    <a:gd name="T77" fmla="*/ 2 h 182"/>
                    <a:gd name="T78" fmla="*/ 96 w 286"/>
                    <a:gd name="T79" fmla="*/ 0 h 182"/>
                    <a:gd name="T80" fmla="*/ 70 w 286"/>
                    <a:gd name="T81" fmla="*/ 2 h 182"/>
                    <a:gd name="T82" fmla="*/ 56 w 286"/>
                    <a:gd name="T83" fmla="*/ 2 h 182"/>
                    <a:gd name="T84" fmla="*/ 46 w 286"/>
                    <a:gd name="T85" fmla="*/ 2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2 h 78"/>
                    <a:gd name="T2" fmla="*/ 27 w 78"/>
                    <a:gd name="T3" fmla="*/ 3 h 78"/>
                    <a:gd name="T4" fmla="*/ 45 w 78"/>
                    <a:gd name="T5" fmla="*/ 2 h 78"/>
                    <a:gd name="T6" fmla="*/ 57 w 78"/>
                    <a:gd name="T7" fmla="*/ 2 h 78"/>
                    <a:gd name="T8" fmla="*/ 43 w 78"/>
                    <a:gd name="T9" fmla="*/ 2 h 78"/>
                    <a:gd name="T10" fmla="*/ 43 w 78"/>
                    <a:gd name="T11" fmla="*/ 2 h 78"/>
                    <a:gd name="T12" fmla="*/ 71 w 78"/>
                    <a:gd name="T13" fmla="*/ 2 h 78"/>
                    <a:gd name="T14" fmla="*/ 67 w 78"/>
                    <a:gd name="T15" fmla="*/ 2 h 78"/>
                    <a:gd name="T16" fmla="*/ 33 w 78"/>
                    <a:gd name="T17" fmla="*/ 4 h 78"/>
                    <a:gd name="T18" fmla="*/ 9 w 78"/>
                    <a:gd name="T19" fmla="*/ 3 h 78"/>
                    <a:gd name="T20" fmla="*/ 3 w 78"/>
                    <a:gd name="T21" fmla="*/ 3 h 78"/>
                    <a:gd name="T22" fmla="*/ 1 w 78"/>
                    <a:gd name="T23" fmla="*/ 2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2 h 18"/>
                    <a:gd name="T2" fmla="*/ 3 w 17"/>
                    <a:gd name="T3" fmla="*/ 2 h 18"/>
                    <a:gd name="T4" fmla="*/ 3 w 17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3 h 22"/>
                    <a:gd name="T2" fmla="*/ 14 w 26"/>
                    <a:gd name="T3" fmla="*/ 0 h 22"/>
                    <a:gd name="T4" fmla="*/ 14 w 26"/>
                    <a:gd name="T5" fmla="*/ 3 h 22"/>
                    <a:gd name="T6" fmla="*/ 8 w 26"/>
                    <a:gd name="T7" fmla="*/ 3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9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2 h 15"/>
                    <a:gd name="T2" fmla="*/ 10 w 20"/>
                    <a:gd name="T3" fmla="*/ 2 h 15"/>
                    <a:gd name="T4" fmla="*/ 10 w 20"/>
                    <a:gd name="T5" fmla="*/ 2 h 15"/>
                    <a:gd name="T6" fmla="*/ 7 w 20"/>
                    <a:gd name="T7" fmla="*/ 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2 h 80"/>
                    <a:gd name="T2" fmla="*/ 14 w 80"/>
                    <a:gd name="T3" fmla="*/ 2 h 80"/>
                    <a:gd name="T4" fmla="*/ 26 w 80"/>
                    <a:gd name="T5" fmla="*/ 2 h 80"/>
                    <a:gd name="T6" fmla="*/ 48 w 80"/>
                    <a:gd name="T7" fmla="*/ 2 h 80"/>
                    <a:gd name="T8" fmla="*/ 58 w 80"/>
                    <a:gd name="T9" fmla="*/ 0 h 80"/>
                    <a:gd name="T10" fmla="*/ 80 w 80"/>
                    <a:gd name="T11" fmla="*/ 2 h 80"/>
                    <a:gd name="T12" fmla="*/ 70 w 80"/>
                    <a:gd name="T13" fmla="*/ 3 h 80"/>
                    <a:gd name="T14" fmla="*/ 54 w 80"/>
                    <a:gd name="T15" fmla="*/ 4 h 80"/>
                    <a:gd name="T16" fmla="*/ 48 w 80"/>
                    <a:gd name="T17" fmla="*/ 5 h 80"/>
                    <a:gd name="T18" fmla="*/ 32 w 80"/>
                    <a:gd name="T19" fmla="*/ 4 h 80"/>
                    <a:gd name="T20" fmla="*/ 38 w 80"/>
                    <a:gd name="T21" fmla="*/ 3 h 80"/>
                    <a:gd name="T22" fmla="*/ 30 w 80"/>
                    <a:gd name="T23" fmla="*/ 2 h 80"/>
                    <a:gd name="T24" fmla="*/ 20 w 80"/>
                    <a:gd name="T25" fmla="*/ 2 h 80"/>
                    <a:gd name="T26" fmla="*/ 8 w 80"/>
                    <a:gd name="T27" fmla="*/ 3 h 80"/>
                    <a:gd name="T28" fmla="*/ 0 w 80"/>
                    <a:gd name="T29" fmla="*/ 2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5 h 174"/>
                    <a:gd name="T2" fmla="*/ 26 w 94"/>
                    <a:gd name="T3" fmla="*/ 6 h 174"/>
                    <a:gd name="T4" fmla="*/ 32 w 94"/>
                    <a:gd name="T5" fmla="*/ 5 h 174"/>
                    <a:gd name="T6" fmla="*/ 52 w 94"/>
                    <a:gd name="T7" fmla="*/ 5 h 174"/>
                    <a:gd name="T8" fmla="*/ 46 w 94"/>
                    <a:gd name="T9" fmla="*/ 6 h 174"/>
                    <a:gd name="T10" fmla="*/ 66 w 94"/>
                    <a:gd name="T11" fmla="*/ 6 h 174"/>
                    <a:gd name="T12" fmla="*/ 76 w 94"/>
                    <a:gd name="T13" fmla="*/ 7 h 174"/>
                    <a:gd name="T14" fmla="*/ 58 w 94"/>
                    <a:gd name="T15" fmla="*/ 7 h 174"/>
                    <a:gd name="T16" fmla="*/ 74 w 94"/>
                    <a:gd name="T17" fmla="*/ 9 h 174"/>
                    <a:gd name="T18" fmla="*/ 84 w 94"/>
                    <a:gd name="T19" fmla="*/ 7 h 174"/>
                    <a:gd name="T20" fmla="*/ 82 w 94"/>
                    <a:gd name="T21" fmla="*/ 6 h 174"/>
                    <a:gd name="T22" fmla="*/ 60 w 94"/>
                    <a:gd name="T23" fmla="*/ 5 h 174"/>
                    <a:gd name="T24" fmla="*/ 50 w 94"/>
                    <a:gd name="T25" fmla="*/ 4 h 174"/>
                    <a:gd name="T26" fmla="*/ 34 w 94"/>
                    <a:gd name="T27" fmla="*/ 4 h 174"/>
                    <a:gd name="T28" fmla="*/ 30 w 94"/>
                    <a:gd name="T29" fmla="*/ 3 h 174"/>
                    <a:gd name="T30" fmla="*/ 42 w 94"/>
                    <a:gd name="T31" fmla="*/ 2 h 174"/>
                    <a:gd name="T32" fmla="*/ 30 w 94"/>
                    <a:gd name="T33" fmla="*/ 0 h 174"/>
                    <a:gd name="T34" fmla="*/ 18 w 94"/>
                    <a:gd name="T35" fmla="*/ 2 h 174"/>
                    <a:gd name="T36" fmla="*/ 4 w 94"/>
                    <a:gd name="T37" fmla="*/ 2 h 174"/>
                    <a:gd name="T38" fmla="*/ 14 w 94"/>
                    <a:gd name="T39" fmla="*/ 4 h 174"/>
                    <a:gd name="T40" fmla="*/ 14 w 94"/>
                    <a:gd name="T41" fmla="*/ 5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 h 50"/>
                    <a:gd name="T2" fmla="*/ 12 w 32"/>
                    <a:gd name="T3" fmla="*/ 0 h 50"/>
                    <a:gd name="T4" fmla="*/ 20 w 32"/>
                    <a:gd name="T5" fmla="*/ 2 h 50"/>
                    <a:gd name="T6" fmla="*/ 22 w 32"/>
                    <a:gd name="T7" fmla="*/ 2 h 50"/>
                    <a:gd name="T8" fmla="*/ 28 w 32"/>
                    <a:gd name="T9" fmla="*/ 2 h 50"/>
                    <a:gd name="T10" fmla="*/ 32 w 32"/>
                    <a:gd name="T11" fmla="*/ 2 h 50"/>
                    <a:gd name="T12" fmla="*/ 18 w 32"/>
                    <a:gd name="T13" fmla="*/ 2 h 50"/>
                    <a:gd name="T14" fmla="*/ 6 w 32"/>
                    <a:gd name="T15" fmla="*/ 2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2 h 50"/>
                    <a:gd name="T2" fmla="*/ 41 w 43"/>
                    <a:gd name="T3" fmla="*/ 2 h 50"/>
                    <a:gd name="T4" fmla="*/ 72 w 43"/>
                    <a:gd name="T5" fmla="*/ 0 h 50"/>
                    <a:gd name="T6" fmla="*/ 45 w 43"/>
                    <a:gd name="T7" fmla="*/ 2 h 50"/>
                    <a:gd name="T8" fmla="*/ 2 w 43"/>
                    <a:gd name="T9" fmla="*/ 2 h 50"/>
                    <a:gd name="T10" fmla="*/ 0 w 43"/>
                    <a:gd name="T11" fmla="*/ 2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7988 w 471"/>
                    <a:gd name="T1" fmla="*/ 218026 h 281"/>
                    <a:gd name="T2" fmla="*/ 9412 w 471"/>
                    <a:gd name="T3" fmla="*/ 195014 h 281"/>
                    <a:gd name="T4" fmla="*/ 8641 w 471"/>
                    <a:gd name="T5" fmla="*/ 190648 h 281"/>
                    <a:gd name="T6" fmla="*/ 6324 w 471"/>
                    <a:gd name="T7" fmla="*/ 170005 h 281"/>
                    <a:gd name="T8" fmla="*/ 1520 w 471"/>
                    <a:gd name="T9" fmla="*/ 167461 h 281"/>
                    <a:gd name="T10" fmla="*/ 0 w 471"/>
                    <a:gd name="T11" fmla="*/ 148755 h 281"/>
                    <a:gd name="T12" fmla="*/ 4725 w 471"/>
                    <a:gd name="T13" fmla="*/ 140509 h 281"/>
                    <a:gd name="T14" fmla="*/ 2262 w 471"/>
                    <a:gd name="T15" fmla="*/ 128519 h 281"/>
                    <a:gd name="T16" fmla="*/ 686 w 471"/>
                    <a:gd name="T17" fmla="*/ 124428 h 281"/>
                    <a:gd name="T18" fmla="*/ 11100 w 471"/>
                    <a:gd name="T19" fmla="*/ 93492 h 281"/>
                    <a:gd name="T20" fmla="*/ 17020 w 471"/>
                    <a:gd name="T21" fmla="*/ 75130 h 281"/>
                    <a:gd name="T22" fmla="*/ 16520 w 471"/>
                    <a:gd name="T23" fmla="*/ 54526 h 281"/>
                    <a:gd name="T24" fmla="*/ 9412 w 471"/>
                    <a:gd name="T25" fmla="*/ 33363 h 281"/>
                    <a:gd name="T26" fmla="*/ 7946 w 471"/>
                    <a:gd name="T27" fmla="*/ 25052 h 281"/>
                    <a:gd name="T28" fmla="*/ 10196 w 471"/>
                    <a:gd name="T29" fmla="*/ 27926 h 281"/>
                    <a:gd name="T30" fmla="*/ 18649 w 471"/>
                    <a:gd name="T31" fmla="*/ 27614 h 281"/>
                    <a:gd name="T32" fmla="*/ 24867 w 471"/>
                    <a:gd name="T33" fmla="*/ 8475 h 281"/>
                    <a:gd name="T34" fmla="*/ 32002 w 471"/>
                    <a:gd name="T35" fmla="*/ 0 h 281"/>
                    <a:gd name="T36" fmla="*/ 34276 w 471"/>
                    <a:gd name="T37" fmla="*/ 1635 h 281"/>
                    <a:gd name="T38" fmla="*/ 35903 w 471"/>
                    <a:gd name="T39" fmla="*/ 7002 h 281"/>
                    <a:gd name="T40" fmla="*/ 38199 w 471"/>
                    <a:gd name="T41" fmla="*/ 3973 h 281"/>
                    <a:gd name="T42" fmla="*/ 42895 w 471"/>
                    <a:gd name="T43" fmla="*/ 6193 h 281"/>
                    <a:gd name="T44" fmla="*/ 45188 w 471"/>
                    <a:gd name="T45" fmla="*/ 7002 h 281"/>
                    <a:gd name="T46" fmla="*/ 55083 w 471"/>
                    <a:gd name="T47" fmla="*/ 10914 h 281"/>
                    <a:gd name="T48" fmla="*/ 60490 w 471"/>
                    <a:gd name="T49" fmla="*/ 18477 h 281"/>
                    <a:gd name="T50" fmla="*/ 65220 w 471"/>
                    <a:gd name="T51" fmla="*/ 13210 h 281"/>
                    <a:gd name="T52" fmla="*/ 67254 w 471"/>
                    <a:gd name="T53" fmla="*/ 10914 h 281"/>
                    <a:gd name="T54" fmla="*/ 75925 w 471"/>
                    <a:gd name="T55" fmla="*/ 10914 h 281"/>
                    <a:gd name="T56" fmla="*/ 82090 w 471"/>
                    <a:gd name="T57" fmla="*/ 25052 h 281"/>
                    <a:gd name="T58" fmla="*/ 90029 w 471"/>
                    <a:gd name="T59" fmla="*/ 45895 h 281"/>
                    <a:gd name="T60" fmla="*/ 95458 w 471"/>
                    <a:gd name="T61" fmla="*/ 54526 h 281"/>
                    <a:gd name="T62" fmla="*/ 100096 w 471"/>
                    <a:gd name="T63" fmla="*/ 52897 h 281"/>
                    <a:gd name="T64" fmla="*/ 105165 w 471"/>
                    <a:gd name="T65" fmla="*/ 50342 h 281"/>
                    <a:gd name="T66" fmla="*/ 113001 w 471"/>
                    <a:gd name="T67" fmla="*/ 55575 h 281"/>
                    <a:gd name="T68" fmla="*/ 116667 w 471"/>
                    <a:gd name="T69" fmla="*/ 62989 h 281"/>
                    <a:gd name="T70" fmla="*/ 119922 w 471"/>
                    <a:gd name="T71" fmla="*/ 69972 h 281"/>
                    <a:gd name="T72" fmla="*/ 123845 w 471"/>
                    <a:gd name="T73" fmla="*/ 86626 h 281"/>
                    <a:gd name="T74" fmla="*/ 125338 w 471"/>
                    <a:gd name="T75" fmla="*/ 93492 h 281"/>
                    <a:gd name="T76" fmla="*/ 126013 w 471"/>
                    <a:gd name="T77" fmla="*/ 97538 h 281"/>
                    <a:gd name="T78" fmla="*/ 120639 w 471"/>
                    <a:gd name="T79" fmla="*/ 110205 h 281"/>
                    <a:gd name="T80" fmla="*/ 125338 w 471"/>
                    <a:gd name="T81" fmla="*/ 110025 h 281"/>
                    <a:gd name="T82" fmla="*/ 133258 w 471"/>
                    <a:gd name="T83" fmla="*/ 120949 h 281"/>
                    <a:gd name="T84" fmla="*/ 141849 w 471"/>
                    <a:gd name="T85" fmla="*/ 122311 h 281"/>
                    <a:gd name="T86" fmla="*/ 148066 w 471"/>
                    <a:gd name="T87" fmla="*/ 130786 h 281"/>
                    <a:gd name="T88" fmla="*/ 148975 w 471"/>
                    <a:gd name="T89" fmla="*/ 134079 h 281"/>
                    <a:gd name="T90" fmla="*/ 148975 w 471"/>
                    <a:gd name="T91" fmla="*/ 136966 h 281"/>
                    <a:gd name="T92" fmla="*/ 153334 w 471"/>
                    <a:gd name="T93" fmla="*/ 134079 h 281"/>
                    <a:gd name="T94" fmla="*/ 155845 w 471"/>
                    <a:gd name="T95" fmla="*/ 133266 h 281"/>
                    <a:gd name="T96" fmla="*/ 170989 w 471"/>
                    <a:gd name="T97" fmla="*/ 143996 h 281"/>
                    <a:gd name="T98" fmla="*/ 173980 w 471"/>
                    <a:gd name="T99" fmla="*/ 154887 h 281"/>
                    <a:gd name="T100" fmla="*/ 181093 w 471"/>
                    <a:gd name="T101" fmla="*/ 156533 h 281"/>
                    <a:gd name="T102" fmla="*/ 183357 w 471"/>
                    <a:gd name="T103" fmla="*/ 167461 h 281"/>
                    <a:gd name="T104" fmla="*/ 175673 w 471"/>
                    <a:gd name="T105" fmla="*/ 200942 h 281"/>
                    <a:gd name="T106" fmla="*/ 169307 w 471"/>
                    <a:gd name="T107" fmla="*/ 219014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2 h 844"/>
                    <a:gd name="T2" fmla="*/ 502 w 984"/>
                    <a:gd name="T3" fmla="*/ 2 h 844"/>
                    <a:gd name="T4" fmla="*/ 550 w 984"/>
                    <a:gd name="T5" fmla="*/ 2 h 844"/>
                    <a:gd name="T6" fmla="*/ 578 w 984"/>
                    <a:gd name="T7" fmla="*/ 6 h 844"/>
                    <a:gd name="T8" fmla="*/ 586 w 984"/>
                    <a:gd name="T9" fmla="*/ 5 h 844"/>
                    <a:gd name="T10" fmla="*/ 606 w 984"/>
                    <a:gd name="T11" fmla="*/ 3 h 844"/>
                    <a:gd name="T12" fmla="*/ 642 w 984"/>
                    <a:gd name="T13" fmla="*/ 6 h 844"/>
                    <a:gd name="T14" fmla="*/ 682 w 984"/>
                    <a:gd name="T15" fmla="*/ 5 h 844"/>
                    <a:gd name="T16" fmla="*/ 706 w 984"/>
                    <a:gd name="T17" fmla="*/ 4 h 844"/>
                    <a:gd name="T18" fmla="*/ 762 w 984"/>
                    <a:gd name="T19" fmla="*/ 2 h 844"/>
                    <a:gd name="T20" fmla="*/ 798 w 984"/>
                    <a:gd name="T21" fmla="*/ 3 h 844"/>
                    <a:gd name="T22" fmla="*/ 798 w 984"/>
                    <a:gd name="T23" fmla="*/ 6 h 844"/>
                    <a:gd name="T24" fmla="*/ 790 w 984"/>
                    <a:gd name="T25" fmla="*/ 7 h 844"/>
                    <a:gd name="T26" fmla="*/ 766 w 984"/>
                    <a:gd name="T27" fmla="*/ 8 h 844"/>
                    <a:gd name="T28" fmla="*/ 762 w 984"/>
                    <a:gd name="T29" fmla="*/ 9 h 844"/>
                    <a:gd name="T30" fmla="*/ 802 w 984"/>
                    <a:gd name="T31" fmla="*/ 11 h 844"/>
                    <a:gd name="T32" fmla="*/ 786 w 984"/>
                    <a:gd name="T33" fmla="*/ 16 h 844"/>
                    <a:gd name="T34" fmla="*/ 830 w 984"/>
                    <a:gd name="T35" fmla="*/ 21 h 844"/>
                    <a:gd name="T36" fmla="*/ 854 w 984"/>
                    <a:gd name="T37" fmla="*/ 23 h 844"/>
                    <a:gd name="T38" fmla="*/ 830 w 984"/>
                    <a:gd name="T39" fmla="*/ 23 h 844"/>
                    <a:gd name="T40" fmla="*/ 746 w 984"/>
                    <a:gd name="T41" fmla="*/ 20 h 844"/>
                    <a:gd name="T42" fmla="*/ 678 w 984"/>
                    <a:gd name="T43" fmla="*/ 20 h 844"/>
                    <a:gd name="T44" fmla="*/ 590 w 984"/>
                    <a:gd name="T45" fmla="*/ 23 h 844"/>
                    <a:gd name="T46" fmla="*/ 642 w 984"/>
                    <a:gd name="T47" fmla="*/ 30 h 844"/>
                    <a:gd name="T48" fmla="*/ 710 w 984"/>
                    <a:gd name="T49" fmla="*/ 32 h 844"/>
                    <a:gd name="T50" fmla="*/ 738 w 984"/>
                    <a:gd name="T51" fmla="*/ 28 h 844"/>
                    <a:gd name="T52" fmla="*/ 774 w 984"/>
                    <a:gd name="T53" fmla="*/ 29 h 844"/>
                    <a:gd name="T54" fmla="*/ 766 w 984"/>
                    <a:gd name="T55" fmla="*/ 32 h 844"/>
                    <a:gd name="T56" fmla="*/ 802 w 984"/>
                    <a:gd name="T57" fmla="*/ 34 h 844"/>
                    <a:gd name="T58" fmla="*/ 838 w 984"/>
                    <a:gd name="T59" fmla="*/ 34 h 844"/>
                    <a:gd name="T60" fmla="*/ 922 w 984"/>
                    <a:gd name="T61" fmla="*/ 41 h 844"/>
                    <a:gd name="T62" fmla="*/ 942 w 984"/>
                    <a:gd name="T63" fmla="*/ 42 h 844"/>
                    <a:gd name="T64" fmla="*/ 874 w 984"/>
                    <a:gd name="T65" fmla="*/ 41 h 844"/>
                    <a:gd name="T66" fmla="*/ 830 w 984"/>
                    <a:gd name="T67" fmla="*/ 39 h 844"/>
                    <a:gd name="T68" fmla="*/ 778 w 984"/>
                    <a:gd name="T69" fmla="*/ 36 h 844"/>
                    <a:gd name="T70" fmla="*/ 702 w 984"/>
                    <a:gd name="T71" fmla="*/ 34 h 844"/>
                    <a:gd name="T72" fmla="*/ 614 w 984"/>
                    <a:gd name="T73" fmla="*/ 33 h 844"/>
                    <a:gd name="T74" fmla="*/ 506 w 984"/>
                    <a:gd name="T75" fmla="*/ 30 h 844"/>
                    <a:gd name="T76" fmla="*/ 462 w 984"/>
                    <a:gd name="T77" fmla="*/ 26 h 844"/>
                    <a:gd name="T78" fmla="*/ 430 w 984"/>
                    <a:gd name="T79" fmla="*/ 24 h 844"/>
                    <a:gd name="T80" fmla="*/ 382 w 984"/>
                    <a:gd name="T81" fmla="*/ 21 h 844"/>
                    <a:gd name="T82" fmla="*/ 342 w 984"/>
                    <a:gd name="T83" fmla="*/ 19 h 844"/>
                    <a:gd name="T84" fmla="*/ 354 w 984"/>
                    <a:gd name="T85" fmla="*/ 21 h 844"/>
                    <a:gd name="T86" fmla="*/ 418 w 984"/>
                    <a:gd name="T87" fmla="*/ 25 h 844"/>
                    <a:gd name="T88" fmla="*/ 422 w 984"/>
                    <a:gd name="T89" fmla="*/ 26 h 844"/>
                    <a:gd name="T90" fmla="*/ 394 w 984"/>
                    <a:gd name="T91" fmla="*/ 26 h 844"/>
                    <a:gd name="T92" fmla="*/ 354 w 984"/>
                    <a:gd name="T93" fmla="*/ 24 h 844"/>
                    <a:gd name="T94" fmla="*/ 314 w 984"/>
                    <a:gd name="T95" fmla="*/ 20 h 844"/>
                    <a:gd name="T96" fmla="*/ 266 w 984"/>
                    <a:gd name="T97" fmla="*/ 17 h 844"/>
                    <a:gd name="T98" fmla="*/ 210 w 984"/>
                    <a:gd name="T99" fmla="*/ 16 h 844"/>
                    <a:gd name="T100" fmla="*/ 154 w 984"/>
                    <a:gd name="T101" fmla="*/ 11 h 844"/>
                    <a:gd name="T102" fmla="*/ 66 w 984"/>
                    <a:gd name="T103" fmla="*/ 3 h 844"/>
                    <a:gd name="T104" fmla="*/ 34 w 984"/>
                    <a:gd name="T105" fmla="*/ 2 h 844"/>
                    <a:gd name="T106" fmla="*/ 46 w 984"/>
                    <a:gd name="T107" fmla="*/ 2 h 844"/>
                    <a:gd name="T108" fmla="*/ 102 w 984"/>
                    <a:gd name="T109" fmla="*/ 3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 h 48"/>
                    <a:gd name="T2" fmla="*/ 10 w 36"/>
                    <a:gd name="T3" fmla="*/ 2 h 48"/>
                    <a:gd name="T4" fmla="*/ 6 w 36"/>
                    <a:gd name="T5" fmla="*/ 2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2 h 37"/>
                    <a:gd name="T2" fmla="*/ 27 w 36"/>
                    <a:gd name="T3" fmla="*/ 1 h 37"/>
                    <a:gd name="T4" fmla="*/ 80 w 36"/>
                    <a:gd name="T5" fmla="*/ 2 h 37"/>
                    <a:gd name="T6" fmla="*/ 8 w 36"/>
                    <a:gd name="T7" fmla="*/ 2 h 37"/>
                    <a:gd name="T8" fmla="*/ 0 w 36"/>
                    <a:gd name="T9" fmla="*/ 2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 h 96"/>
                    <a:gd name="T2" fmla="*/ 28 w 170"/>
                    <a:gd name="T3" fmla="*/ 3 h 96"/>
                    <a:gd name="T4" fmla="*/ 56 w 170"/>
                    <a:gd name="T5" fmla="*/ 3 h 96"/>
                    <a:gd name="T6" fmla="*/ 80 w 170"/>
                    <a:gd name="T7" fmla="*/ 3 h 96"/>
                    <a:gd name="T8" fmla="*/ 64 w 170"/>
                    <a:gd name="T9" fmla="*/ 3 h 96"/>
                    <a:gd name="T10" fmla="*/ 139 w 170"/>
                    <a:gd name="T11" fmla="*/ 4 h 96"/>
                    <a:gd name="T12" fmla="*/ 175 w 170"/>
                    <a:gd name="T13" fmla="*/ 5 h 96"/>
                    <a:gd name="T14" fmla="*/ 131 w 170"/>
                    <a:gd name="T15" fmla="*/ 6 h 96"/>
                    <a:gd name="T16" fmla="*/ 103 w 170"/>
                    <a:gd name="T17" fmla="*/ 5 h 96"/>
                    <a:gd name="T18" fmla="*/ 76 w 170"/>
                    <a:gd name="T19" fmla="*/ 4 h 96"/>
                    <a:gd name="T20" fmla="*/ 24 w 170"/>
                    <a:gd name="T21" fmla="*/ 3 h 96"/>
                    <a:gd name="T22" fmla="*/ 0 w 170"/>
                    <a:gd name="T23" fmla="*/ 4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3 h 44"/>
                    <a:gd name="T4" fmla="*/ 88 w 138"/>
                    <a:gd name="T5" fmla="*/ 3 h 44"/>
                    <a:gd name="T6" fmla="*/ 112 w 138"/>
                    <a:gd name="T7" fmla="*/ 3 h 44"/>
                    <a:gd name="T8" fmla="*/ 108 w 138"/>
                    <a:gd name="T9" fmla="*/ 3 h 44"/>
                    <a:gd name="T10" fmla="*/ 64 w 138"/>
                    <a:gd name="T11" fmla="*/ 3 h 44"/>
                    <a:gd name="T12" fmla="*/ 0 w 138"/>
                    <a:gd name="T13" fmla="*/ 3 h 44"/>
                    <a:gd name="T14" fmla="*/ 28 w 138"/>
                    <a:gd name="T15" fmla="*/ 3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 h 42"/>
                    <a:gd name="T2" fmla="*/ 28 w 57"/>
                    <a:gd name="T3" fmla="*/ 2 h 42"/>
                    <a:gd name="T4" fmla="*/ 17 w 57"/>
                    <a:gd name="T5" fmla="*/ 2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9 w 39"/>
                    <a:gd name="T1" fmla="*/ 3 h 52"/>
                    <a:gd name="T2" fmla="*/ 9 w 39"/>
                    <a:gd name="T3" fmla="*/ 0 h 52"/>
                    <a:gd name="T4" fmla="*/ 9 w 39"/>
                    <a:gd name="T5" fmla="*/ 3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2 h 80"/>
                    <a:gd name="T2" fmla="*/ 20 w 44"/>
                    <a:gd name="T3" fmla="*/ 2 h 80"/>
                    <a:gd name="T4" fmla="*/ 39 w 44"/>
                    <a:gd name="T5" fmla="*/ 2 h 80"/>
                    <a:gd name="T6" fmla="*/ 51 w 44"/>
                    <a:gd name="T7" fmla="*/ 3 h 80"/>
                    <a:gd name="T8" fmla="*/ 39 w 44"/>
                    <a:gd name="T9" fmla="*/ 4 h 80"/>
                    <a:gd name="T10" fmla="*/ 0 w 44"/>
                    <a:gd name="T11" fmla="*/ 2 h 80"/>
                    <a:gd name="T12" fmla="*/ 4 w 44"/>
                    <a:gd name="T13" fmla="*/ 2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83771 w 323"/>
                    <a:gd name="T1" fmla="*/ 1091 h 64"/>
                    <a:gd name="T2" fmla="*/ 87877 w 323"/>
                    <a:gd name="T3" fmla="*/ 6505 h 64"/>
                    <a:gd name="T4" fmla="*/ 89460 w 323"/>
                    <a:gd name="T5" fmla="*/ 0 h 64"/>
                    <a:gd name="T6" fmla="*/ 101018 w 323"/>
                    <a:gd name="T7" fmla="*/ 0 h 64"/>
                    <a:gd name="T8" fmla="*/ 109508 w 323"/>
                    <a:gd name="T9" fmla="*/ 14019 h 64"/>
                    <a:gd name="T10" fmla="*/ 121274 w 323"/>
                    <a:gd name="T11" fmla="*/ 8211 h 64"/>
                    <a:gd name="T12" fmla="*/ 119609 w 323"/>
                    <a:gd name="T13" fmla="*/ 23111 h 64"/>
                    <a:gd name="T14" fmla="*/ 113381 w 323"/>
                    <a:gd name="T15" fmla="*/ 37586 h 64"/>
                    <a:gd name="T16" fmla="*/ 112148 w 323"/>
                    <a:gd name="T17" fmla="*/ 23111 h 64"/>
                    <a:gd name="T18" fmla="*/ 109508 w 323"/>
                    <a:gd name="T19" fmla="*/ 24814 h 64"/>
                    <a:gd name="T20" fmla="*/ 106429 w 323"/>
                    <a:gd name="T21" fmla="*/ 23111 h 64"/>
                    <a:gd name="T22" fmla="*/ 100067 w 323"/>
                    <a:gd name="T23" fmla="*/ 17173 h 64"/>
                    <a:gd name="T24" fmla="*/ 86901 w 323"/>
                    <a:gd name="T25" fmla="*/ 30517 h 64"/>
                    <a:gd name="T26" fmla="*/ 76585 w 323"/>
                    <a:gd name="T27" fmla="*/ 35813 h 64"/>
                    <a:gd name="T28" fmla="*/ 80637 w 323"/>
                    <a:gd name="T29" fmla="*/ 45973 h 64"/>
                    <a:gd name="T30" fmla="*/ 71618 w 323"/>
                    <a:gd name="T31" fmla="*/ 50544 h 64"/>
                    <a:gd name="T32" fmla="*/ 64216 w 323"/>
                    <a:gd name="T33" fmla="*/ 48942 h 64"/>
                    <a:gd name="T34" fmla="*/ 67337 w 323"/>
                    <a:gd name="T35" fmla="*/ 45973 h 64"/>
                    <a:gd name="T36" fmla="*/ 64938 w 323"/>
                    <a:gd name="T37" fmla="*/ 32348 h 64"/>
                    <a:gd name="T38" fmla="*/ 64216 w 323"/>
                    <a:gd name="T39" fmla="*/ 24814 h 64"/>
                    <a:gd name="T40" fmla="*/ 60199 w 323"/>
                    <a:gd name="T41" fmla="*/ 18758 h 64"/>
                    <a:gd name="T42" fmla="*/ 54161 w 323"/>
                    <a:gd name="T43" fmla="*/ 21905 h 64"/>
                    <a:gd name="T44" fmla="*/ 51039 w 323"/>
                    <a:gd name="T45" fmla="*/ 21905 h 64"/>
                    <a:gd name="T46" fmla="*/ 46884 w 323"/>
                    <a:gd name="T47" fmla="*/ 20047 h 64"/>
                    <a:gd name="T48" fmla="*/ 31549 w 323"/>
                    <a:gd name="T49" fmla="*/ 1705 h 64"/>
                    <a:gd name="T50" fmla="*/ 22618 w 323"/>
                    <a:gd name="T51" fmla="*/ 11253 h 64"/>
                    <a:gd name="T52" fmla="*/ 1 w 323"/>
                    <a:gd name="T53" fmla="*/ 0 h 64"/>
                    <a:gd name="T54" fmla="*/ 83771 w 323"/>
                    <a:gd name="T55" fmla="*/ 109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40241 w 300"/>
                    <a:gd name="T1" fmla="*/ 29681 h 31"/>
                    <a:gd name="T2" fmla="*/ 11713 w 300"/>
                    <a:gd name="T3" fmla="*/ 1279 h 31"/>
                    <a:gd name="T4" fmla="*/ 109208 w 300"/>
                    <a:gd name="T5" fmla="*/ 0 h 31"/>
                    <a:gd name="T6" fmla="*/ 113272 w 300"/>
                    <a:gd name="T7" fmla="*/ 13426 h 31"/>
                    <a:gd name="T8" fmla="*/ 101044 w 300"/>
                    <a:gd name="T9" fmla="*/ 15383 h 31"/>
                    <a:gd name="T10" fmla="*/ 40241 w 300"/>
                    <a:gd name="T11" fmla="*/ 2968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3 h 29"/>
                    <a:gd name="T2" fmla="*/ 12 w 41"/>
                    <a:gd name="T3" fmla="*/ 3 h 29"/>
                    <a:gd name="T4" fmla="*/ 0 w 41"/>
                    <a:gd name="T5" fmla="*/ 3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25861419 w 436"/>
                    <a:gd name="T1" fmla="*/ 548578 h 152"/>
                    <a:gd name="T2" fmla="*/ 154524473 w 436"/>
                    <a:gd name="T3" fmla="*/ 0 h 152"/>
                    <a:gd name="T4" fmla="*/ 147374486 w 436"/>
                    <a:gd name="T5" fmla="*/ 36526122 h 152"/>
                    <a:gd name="T6" fmla="*/ 140743099 w 436"/>
                    <a:gd name="T7" fmla="*/ 45900314 h 152"/>
                    <a:gd name="T8" fmla="*/ 138924928 w 436"/>
                    <a:gd name="T9" fmla="*/ 47333755 h 152"/>
                    <a:gd name="T10" fmla="*/ 132865898 w 436"/>
                    <a:gd name="T11" fmla="*/ 49506188 h 152"/>
                    <a:gd name="T12" fmla="*/ 127888603 w 436"/>
                    <a:gd name="T13" fmla="*/ 59429406 h 152"/>
                    <a:gd name="T14" fmla="*/ 128357863 w 436"/>
                    <a:gd name="T15" fmla="*/ 66896919 h 152"/>
                    <a:gd name="T16" fmla="*/ 128934943 w 436"/>
                    <a:gd name="T17" fmla="*/ 72446599 h 152"/>
                    <a:gd name="T18" fmla="*/ 129710604 w 436"/>
                    <a:gd name="T19" fmla="*/ 76595963 h 152"/>
                    <a:gd name="T20" fmla="*/ 128357863 w 436"/>
                    <a:gd name="T21" fmla="*/ 82694252 h 152"/>
                    <a:gd name="T22" fmla="*/ 124426908 w 436"/>
                    <a:gd name="T23" fmla="*/ 81351686 h 152"/>
                    <a:gd name="T24" fmla="*/ 121258814 w 436"/>
                    <a:gd name="T25" fmla="*/ 87349413 h 152"/>
                    <a:gd name="T26" fmla="*/ 122935869 w 436"/>
                    <a:gd name="T27" fmla="*/ 71068312 h 152"/>
                    <a:gd name="T28" fmla="*/ 119720650 w 436"/>
                    <a:gd name="T29" fmla="*/ 67785196 h 152"/>
                    <a:gd name="T30" fmla="*/ 121833914 w 436"/>
                    <a:gd name="T31" fmla="*/ 63073317 h 152"/>
                    <a:gd name="T32" fmla="*/ 121258814 w 436"/>
                    <a:gd name="T33" fmla="*/ 60352267 h 152"/>
                    <a:gd name="T34" fmla="*/ 113390574 w 436"/>
                    <a:gd name="T35" fmla="*/ 63621278 h 152"/>
                    <a:gd name="T36" fmla="*/ 112348183 w 436"/>
                    <a:gd name="T37" fmla="*/ 57523606 h 152"/>
                    <a:gd name="T38" fmla="*/ 105187306 w 436"/>
                    <a:gd name="T39" fmla="*/ 63621278 h 152"/>
                    <a:gd name="T40" fmla="*/ 113390574 w 436"/>
                    <a:gd name="T41" fmla="*/ 69725771 h 152"/>
                    <a:gd name="T42" fmla="*/ 108111890 w 436"/>
                    <a:gd name="T43" fmla="*/ 79087648 h 152"/>
                    <a:gd name="T44" fmla="*/ 110227156 w 436"/>
                    <a:gd name="T45" fmla="*/ 85182068 h 152"/>
                    <a:gd name="T46" fmla="*/ 111572415 w 436"/>
                    <a:gd name="T47" fmla="*/ 93447707 h 152"/>
                    <a:gd name="T48" fmla="*/ 109459622 w 436"/>
                    <a:gd name="T49" fmla="*/ 94011265 h 152"/>
                    <a:gd name="T50" fmla="*/ 111241646 w 436"/>
                    <a:gd name="T51" fmla="*/ 97293015 h 152"/>
                    <a:gd name="T52" fmla="*/ 108874759 w 436"/>
                    <a:gd name="T53" fmla="*/ 102821162 h 152"/>
                    <a:gd name="T54" fmla="*/ 0 w 436"/>
                    <a:gd name="T55" fmla="*/ 100931542 h 152"/>
                    <a:gd name="T56" fmla="*/ 25861419 w 436"/>
                    <a:gd name="T57" fmla="*/ 548578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6 h 165"/>
                    <a:gd name="T2" fmla="*/ 15 w 47"/>
                    <a:gd name="T3" fmla="*/ 5 h 165"/>
                    <a:gd name="T4" fmla="*/ 17 w 47"/>
                    <a:gd name="T5" fmla="*/ 2 h 165"/>
                    <a:gd name="T6" fmla="*/ 11 w 47"/>
                    <a:gd name="T7" fmla="*/ 2 h 165"/>
                    <a:gd name="T8" fmla="*/ 17 w 47"/>
                    <a:gd name="T9" fmla="*/ 2 h 165"/>
                    <a:gd name="T10" fmla="*/ 21 w 47"/>
                    <a:gd name="T11" fmla="*/ 0 h 165"/>
                    <a:gd name="T12" fmla="*/ 31 w 47"/>
                    <a:gd name="T13" fmla="*/ 2 h 165"/>
                    <a:gd name="T14" fmla="*/ 47 w 47"/>
                    <a:gd name="T15" fmla="*/ 4 h 165"/>
                    <a:gd name="T16" fmla="*/ 31 w 47"/>
                    <a:gd name="T17" fmla="*/ 5 h 165"/>
                    <a:gd name="T18" fmla="*/ 23 w 47"/>
                    <a:gd name="T19" fmla="*/ 5 h 165"/>
                    <a:gd name="T20" fmla="*/ 21 w 47"/>
                    <a:gd name="T21" fmla="*/ 6 h 165"/>
                    <a:gd name="T22" fmla="*/ 27 w 47"/>
                    <a:gd name="T23" fmla="*/ 6 h 165"/>
                    <a:gd name="T24" fmla="*/ 31 w 47"/>
                    <a:gd name="T25" fmla="*/ 6 h 165"/>
                    <a:gd name="T26" fmla="*/ 13 w 47"/>
                    <a:gd name="T27" fmla="*/ 6 h 165"/>
                    <a:gd name="T28" fmla="*/ 7 w 47"/>
                    <a:gd name="T29" fmla="*/ 6 h 165"/>
                    <a:gd name="T30" fmla="*/ 3 w 47"/>
                    <a:gd name="T31" fmla="*/ 6 h 165"/>
                    <a:gd name="T32" fmla="*/ 5 w 47"/>
                    <a:gd name="T33" fmla="*/ 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3 h 103"/>
                    <a:gd name="T2" fmla="*/ 30 w 138"/>
                    <a:gd name="T3" fmla="*/ 2 h 103"/>
                    <a:gd name="T4" fmla="*/ 50 w 138"/>
                    <a:gd name="T5" fmla="*/ 2 h 103"/>
                    <a:gd name="T6" fmla="*/ 54 w 138"/>
                    <a:gd name="T7" fmla="*/ 2 h 103"/>
                    <a:gd name="T8" fmla="*/ 66 w 138"/>
                    <a:gd name="T9" fmla="*/ 2 h 103"/>
                    <a:gd name="T10" fmla="*/ 80 w 138"/>
                    <a:gd name="T11" fmla="*/ 2 h 103"/>
                    <a:gd name="T12" fmla="*/ 116 w 138"/>
                    <a:gd name="T13" fmla="*/ 2 h 103"/>
                    <a:gd name="T14" fmla="*/ 130 w 138"/>
                    <a:gd name="T15" fmla="*/ 2 h 103"/>
                    <a:gd name="T16" fmla="*/ 138 w 138"/>
                    <a:gd name="T17" fmla="*/ 2 h 103"/>
                    <a:gd name="T18" fmla="*/ 106 w 138"/>
                    <a:gd name="T19" fmla="*/ 2 h 103"/>
                    <a:gd name="T20" fmla="*/ 84 w 138"/>
                    <a:gd name="T21" fmla="*/ 3 h 103"/>
                    <a:gd name="T22" fmla="*/ 66 w 138"/>
                    <a:gd name="T23" fmla="*/ 4 h 103"/>
                    <a:gd name="T24" fmla="*/ 48 w 138"/>
                    <a:gd name="T25" fmla="*/ 5 h 103"/>
                    <a:gd name="T26" fmla="*/ 26 w 138"/>
                    <a:gd name="T27" fmla="*/ 5 h 103"/>
                    <a:gd name="T28" fmla="*/ 20 w 138"/>
                    <a:gd name="T29" fmla="*/ 4 h 103"/>
                    <a:gd name="T30" fmla="*/ 22 w 138"/>
                    <a:gd name="T31" fmla="*/ 5 h 103"/>
                    <a:gd name="T32" fmla="*/ 0 w 138"/>
                    <a:gd name="T33" fmla="*/ 5 h 103"/>
                    <a:gd name="T34" fmla="*/ 10 w 138"/>
                    <a:gd name="T35" fmla="*/ 4 h 103"/>
                    <a:gd name="T36" fmla="*/ 26 w 138"/>
                    <a:gd name="T37" fmla="*/ 3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43 w 188"/>
                    <a:gd name="T1" fmla="*/ 2 h 214"/>
                    <a:gd name="T2" fmla="*/ 145 w 188"/>
                    <a:gd name="T3" fmla="*/ 2 h 214"/>
                    <a:gd name="T4" fmla="*/ 155 w 188"/>
                    <a:gd name="T5" fmla="*/ 0 h 214"/>
                    <a:gd name="T6" fmla="*/ 167 w 188"/>
                    <a:gd name="T7" fmla="*/ 2 h 214"/>
                    <a:gd name="T8" fmla="*/ 173 w 188"/>
                    <a:gd name="T9" fmla="*/ 2 h 214"/>
                    <a:gd name="T10" fmla="*/ 163 w 188"/>
                    <a:gd name="T11" fmla="*/ 3 h 214"/>
                    <a:gd name="T12" fmla="*/ 155 w 188"/>
                    <a:gd name="T13" fmla="*/ 4 h 214"/>
                    <a:gd name="T14" fmla="*/ 147 w 188"/>
                    <a:gd name="T15" fmla="*/ 7 h 214"/>
                    <a:gd name="T16" fmla="*/ 129 w 188"/>
                    <a:gd name="T17" fmla="*/ 7 h 214"/>
                    <a:gd name="T18" fmla="*/ 105 w 188"/>
                    <a:gd name="T19" fmla="*/ 7 h 214"/>
                    <a:gd name="T20" fmla="*/ 97 w 188"/>
                    <a:gd name="T21" fmla="*/ 7 h 214"/>
                    <a:gd name="T22" fmla="*/ 94 w 188"/>
                    <a:gd name="T23" fmla="*/ 8 h 214"/>
                    <a:gd name="T24" fmla="*/ 90 w 188"/>
                    <a:gd name="T25" fmla="*/ 8 h 214"/>
                    <a:gd name="T26" fmla="*/ 80 w 188"/>
                    <a:gd name="T27" fmla="*/ 7 h 214"/>
                    <a:gd name="T28" fmla="*/ 58 w 188"/>
                    <a:gd name="T29" fmla="*/ 8 h 214"/>
                    <a:gd name="T30" fmla="*/ 76 w 188"/>
                    <a:gd name="T31" fmla="*/ 8 h 214"/>
                    <a:gd name="T32" fmla="*/ 78 w 188"/>
                    <a:gd name="T33" fmla="*/ 9 h 214"/>
                    <a:gd name="T34" fmla="*/ 58 w 188"/>
                    <a:gd name="T35" fmla="*/ 9 h 214"/>
                    <a:gd name="T36" fmla="*/ 34 w 188"/>
                    <a:gd name="T37" fmla="*/ 9 h 214"/>
                    <a:gd name="T38" fmla="*/ 36 w 188"/>
                    <a:gd name="T39" fmla="*/ 8 h 214"/>
                    <a:gd name="T40" fmla="*/ 46 w 188"/>
                    <a:gd name="T41" fmla="*/ 8 h 214"/>
                    <a:gd name="T42" fmla="*/ 34 w 188"/>
                    <a:gd name="T43" fmla="*/ 8 h 214"/>
                    <a:gd name="T44" fmla="*/ 26 w 188"/>
                    <a:gd name="T45" fmla="*/ 9 h 214"/>
                    <a:gd name="T46" fmla="*/ 30 w 188"/>
                    <a:gd name="T47" fmla="*/ 10 h 214"/>
                    <a:gd name="T48" fmla="*/ 14 w 188"/>
                    <a:gd name="T49" fmla="*/ 11 h 214"/>
                    <a:gd name="T50" fmla="*/ 0 w 188"/>
                    <a:gd name="T51" fmla="*/ 12 h 214"/>
                    <a:gd name="T52" fmla="*/ 8 w 188"/>
                    <a:gd name="T53" fmla="*/ 10 h 214"/>
                    <a:gd name="T54" fmla="*/ 0 w 188"/>
                    <a:gd name="T55" fmla="*/ 9 h 214"/>
                    <a:gd name="T56" fmla="*/ 14 w 188"/>
                    <a:gd name="T57" fmla="*/ 8 h 214"/>
                    <a:gd name="T58" fmla="*/ 32 w 188"/>
                    <a:gd name="T59" fmla="*/ 7 h 214"/>
                    <a:gd name="T60" fmla="*/ 44 w 188"/>
                    <a:gd name="T61" fmla="*/ 7 h 214"/>
                    <a:gd name="T62" fmla="*/ 72 w 188"/>
                    <a:gd name="T63" fmla="*/ 7 h 214"/>
                    <a:gd name="T64" fmla="*/ 84 w 188"/>
                    <a:gd name="T65" fmla="*/ 6 h 214"/>
                    <a:gd name="T66" fmla="*/ 99 w 188"/>
                    <a:gd name="T67" fmla="*/ 5 h 214"/>
                    <a:gd name="T68" fmla="*/ 105 w 188"/>
                    <a:gd name="T69" fmla="*/ 5 h 214"/>
                    <a:gd name="T70" fmla="*/ 117 w 188"/>
                    <a:gd name="T71" fmla="*/ 4 h 214"/>
                    <a:gd name="T72" fmla="*/ 135 w 188"/>
                    <a:gd name="T73" fmla="*/ 3 h 214"/>
                    <a:gd name="T74" fmla="*/ 139 w 188"/>
                    <a:gd name="T75" fmla="*/ 2 h 214"/>
                    <a:gd name="T76" fmla="*/ 133 w 188"/>
                    <a:gd name="T77" fmla="*/ 2 h 214"/>
                    <a:gd name="T78" fmla="*/ 137 w 188"/>
                    <a:gd name="T79" fmla="*/ 2 h 214"/>
                    <a:gd name="T80" fmla="*/ 143 w 188"/>
                    <a:gd name="T81" fmla="*/ 2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2 h 13"/>
                    <a:gd name="T2" fmla="*/ 4 w 13"/>
                    <a:gd name="T3" fmla="*/ 2 h 13"/>
                    <a:gd name="T4" fmla="*/ 0 w 13"/>
                    <a:gd name="T5" fmla="*/ 2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27 w 812"/>
                    <a:gd name="T1" fmla="*/ 2 h 564"/>
                    <a:gd name="T2" fmla="*/ 793 w 812"/>
                    <a:gd name="T3" fmla="*/ 4 h 564"/>
                    <a:gd name="T4" fmla="*/ 763 w 812"/>
                    <a:gd name="T5" fmla="*/ 6 h 564"/>
                    <a:gd name="T6" fmla="*/ 737 w 812"/>
                    <a:gd name="T7" fmla="*/ 7 h 564"/>
                    <a:gd name="T8" fmla="*/ 649 w 812"/>
                    <a:gd name="T9" fmla="*/ 9 h 564"/>
                    <a:gd name="T10" fmla="*/ 647 w 812"/>
                    <a:gd name="T11" fmla="*/ 11 h 564"/>
                    <a:gd name="T12" fmla="*/ 619 w 812"/>
                    <a:gd name="T13" fmla="*/ 11 h 564"/>
                    <a:gd name="T14" fmla="*/ 635 w 812"/>
                    <a:gd name="T15" fmla="*/ 9 h 564"/>
                    <a:gd name="T16" fmla="*/ 591 w 812"/>
                    <a:gd name="T17" fmla="*/ 9 h 564"/>
                    <a:gd name="T18" fmla="*/ 571 w 812"/>
                    <a:gd name="T19" fmla="*/ 11 h 564"/>
                    <a:gd name="T20" fmla="*/ 611 w 812"/>
                    <a:gd name="T21" fmla="*/ 14 h 564"/>
                    <a:gd name="T22" fmla="*/ 609 w 812"/>
                    <a:gd name="T23" fmla="*/ 19 h 564"/>
                    <a:gd name="T24" fmla="*/ 557 w 812"/>
                    <a:gd name="T25" fmla="*/ 20 h 564"/>
                    <a:gd name="T26" fmla="*/ 537 w 812"/>
                    <a:gd name="T27" fmla="*/ 20 h 564"/>
                    <a:gd name="T28" fmla="*/ 497 w 812"/>
                    <a:gd name="T29" fmla="*/ 17 h 564"/>
                    <a:gd name="T30" fmla="*/ 477 w 812"/>
                    <a:gd name="T31" fmla="*/ 17 h 564"/>
                    <a:gd name="T32" fmla="*/ 465 w 812"/>
                    <a:gd name="T33" fmla="*/ 20 h 564"/>
                    <a:gd name="T34" fmla="*/ 515 w 812"/>
                    <a:gd name="T35" fmla="*/ 24 h 564"/>
                    <a:gd name="T36" fmla="*/ 525 w 812"/>
                    <a:gd name="T37" fmla="*/ 26 h 564"/>
                    <a:gd name="T38" fmla="*/ 541 w 812"/>
                    <a:gd name="T39" fmla="*/ 28 h 564"/>
                    <a:gd name="T40" fmla="*/ 507 w 812"/>
                    <a:gd name="T41" fmla="*/ 28 h 564"/>
                    <a:gd name="T42" fmla="*/ 485 w 812"/>
                    <a:gd name="T43" fmla="*/ 26 h 564"/>
                    <a:gd name="T44" fmla="*/ 437 w 812"/>
                    <a:gd name="T45" fmla="*/ 21 h 564"/>
                    <a:gd name="T46" fmla="*/ 441 w 812"/>
                    <a:gd name="T47" fmla="*/ 16 h 564"/>
                    <a:gd name="T48" fmla="*/ 437 w 812"/>
                    <a:gd name="T49" fmla="*/ 13 h 564"/>
                    <a:gd name="T50" fmla="*/ 427 w 812"/>
                    <a:gd name="T51" fmla="*/ 14 h 564"/>
                    <a:gd name="T52" fmla="*/ 386 w 812"/>
                    <a:gd name="T53" fmla="*/ 13 h 564"/>
                    <a:gd name="T54" fmla="*/ 360 w 812"/>
                    <a:gd name="T55" fmla="*/ 9 h 564"/>
                    <a:gd name="T56" fmla="*/ 330 w 812"/>
                    <a:gd name="T57" fmla="*/ 9 h 564"/>
                    <a:gd name="T58" fmla="*/ 288 w 812"/>
                    <a:gd name="T59" fmla="*/ 9 h 564"/>
                    <a:gd name="T60" fmla="*/ 242 w 812"/>
                    <a:gd name="T61" fmla="*/ 11 h 564"/>
                    <a:gd name="T62" fmla="*/ 196 w 812"/>
                    <a:gd name="T63" fmla="*/ 13 h 564"/>
                    <a:gd name="T64" fmla="*/ 184 w 812"/>
                    <a:gd name="T65" fmla="*/ 13 h 564"/>
                    <a:gd name="T66" fmla="*/ 160 w 812"/>
                    <a:gd name="T67" fmla="*/ 16 h 564"/>
                    <a:gd name="T68" fmla="*/ 152 w 812"/>
                    <a:gd name="T69" fmla="*/ 17 h 564"/>
                    <a:gd name="T70" fmla="*/ 128 w 812"/>
                    <a:gd name="T71" fmla="*/ 20 h 564"/>
                    <a:gd name="T72" fmla="*/ 94 w 812"/>
                    <a:gd name="T73" fmla="*/ 20 h 564"/>
                    <a:gd name="T74" fmla="*/ 66 w 812"/>
                    <a:gd name="T75" fmla="*/ 13 h 564"/>
                    <a:gd name="T76" fmla="*/ 72 w 812"/>
                    <a:gd name="T77" fmla="*/ 7 h 564"/>
                    <a:gd name="T78" fmla="*/ 44 w 812"/>
                    <a:gd name="T79" fmla="*/ 9 h 564"/>
                    <a:gd name="T80" fmla="*/ 20 w 812"/>
                    <a:gd name="T81" fmla="*/ 7 h 564"/>
                    <a:gd name="T82" fmla="*/ 24 w 812"/>
                    <a:gd name="T83" fmla="*/ 7 h 564"/>
                    <a:gd name="T84" fmla="*/ 0 w 812"/>
                    <a:gd name="T85" fmla="*/ 5 h 564"/>
                    <a:gd name="T86" fmla="*/ 813 w 812"/>
                    <a:gd name="T87" fmla="*/ 2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3 h 85"/>
                    <a:gd name="T2" fmla="*/ 32 w 43"/>
                    <a:gd name="T3" fmla="*/ 3 h 85"/>
                    <a:gd name="T4" fmla="*/ 73 w 43"/>
                    <a:gd name="T5" fmla="*/ 3 h 85"/>
                    <a:gd name="T6" fmla="*/ 35 w 43"/>
                    <a:gd name="T7" fmla="*/ 6 h 85"/>
                    <a:gd name="T8" fmla="*/ 1 w 43"/>
                    <a:gd name="T9" fmla="*/ 5 h 85"/>
                    <a:gd name="T10" fmla="*/ 7 w 43"/>
                    <a:gd name="T11" fmla="*/ 3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1 w 44"/>
                    <a:gd name="T1" fmla="*/ 2 h 74"/>
                    <a:gd name="T2" fmla="*/ 14 w 44"/>
                    <a:gd name="T3" fmla="*/ 2 h 74"/>
                    <a:gd name="T4" fmla="*/ 23 w 44"/>
                    <a:gd name="T5" fmla="*/ 2 h 74"/>
                    <a:gd name="T6" fmla="*/ 21 w 44"/>
                    <a:gd name="T7" fmla="*/ 2 h 74"/>
                    <a:gd name="T8" fmla="*/ 11 w 44"/>
                    <a:gd name="T9" fmla="*/ 2 h 74"/>
                    <a:gd name="T10" fmla="*/ 7 w 44"/>
                    <a:gd name="T11" fmla="*/ 2 h 74"/>
                    <a:gd name="T12" fmla="*/ 3 w 44"/>
                    <a:gd name="T13" fmla="*/ 2 h 74"/>
                    <a:gd name="T14" fmla="*/ 11 w 44"/>
                    <a:gd name="T15" fmla="*/ 2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2 h 30"/>
                    <a:gd name="T2" fmla="*/ 5 w 20"/>
                    <a:gd name="T3" fmla="*/ 2 h 30"/>
                    <a:gd name="T4" fmla="*/ 7 w 20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187232 w 682"/>
                    <a:gd name="T1" fmla="*/ 347720 h 557"/>
                    <a:gd name="T2" fmla="*/ 189101 w 682"/>
                    <a:gd name="T3" fmla="*/ 338147 h 557"/>
                    <a:gd name="T4" fmla="*/ 194652 w 682"/>
                    <a:gd name="T5" fmla="*/ 309636 h 557"/>
                    <a:gd name="T6" fmla="*/ 120394 w 682"/>
                    <a:gd name="T7" fmla="*/ 214838 h 557"/>
                    <a:gd name="T8" fmla="*/ 109830 w 682"/>
                    <a:gd name="T9" fmla="*/ 259318 h 557"/>
                    <a:gd name="T10" fmla="*/ 117972 w 682"/>
                    <a:gd name="T11" fmla="*/ 416544 h 557"/>
                    <a:gd name="T12" fmla="*/ 109830 w 682"/>
                    <a:gd name="T13" fmla="*/ 370326 h 557"/>
                    <a:gd name="T14" fmla="*/ 94255 w 682"/>
                    <a:gd name="T15" fmla="*/ 329386 h 557"/>
                    <a:gd name="T16" fmla="*/ 95431 w 682"/>
                    <a:gd name="T17" fmla="*/ 309636 h 557"/>
                    <a:gd name="T18" fmla="*/ 96319 w 682"/>
                    <a:gd name="T19" fmla="*/ 295619 h 557"/>
                    <a:gd name="T20" fmla="*/ 85614 w 682"/>
                    <a:gd name="T21" fmla="*/ 281141 h 557"/>
                    <a:gd name="T22" fmla="*/ 75558 w 682"/>
                    <a:gd name="T23" fmla="*/ 259318 h 557"/>
                    <a:gd name="T24" fmla="*/ 57526 w 682"/>
                    <a:gd name="T25" fmla="*/ 265078 h 557"/>
                    <a:gd name="T26" fmla="*/ 49245 w 682"/>
                    <a:gd name="T27" fmla="*/ 273580 h 557"/>
                    <a:gd name="T28" fmla="*/ 30353 w 682"/>
                    <a:gd name="T29" fmla="*/ 273580 h 557"/>
                    <a:gd name="T30" fmla="*/ 8641 w 682"/>
                    <a:gd name="T31" fmla="*/ 233862 h 557"/>
                    <a:gd name="T32" fmla="*/ 4249 w 682"/>
                    <a:gd name="T33" fmla="*/ 221516 h 557"/>
                    <a:gd name="T34" fmla="*/ 0 w 682"/>
                    <a:gd name="T35" fmla="*/ 197501 h 557"/>
                    <a:gd name="T36" fmla="*/ 9412 w 682"/>
                    <a:gd name="T37" fmla="*/ 159775 h 557"/>
                    <a:gd name="T38" fmla="*/ 12530 w 682"/>
                    <a:gd name="T39" fmla="*/ 135508 h 557"/>
                    <a:gd name="T40" fmla="*/ 19868 w 682"/>
                    <a:gd name="T41" fmla="*/ 106855 h 557"/>
                    <a:gd name="T42" fmla="*/ 31690 w 682"/>
                    <a:gd name="T43" fmla="*/ 86727 h 557"/>
                    <a:gd name="T44" fmla="*/ 65210 w 682"/>
                    <a:gd name="T45" fmla="*/ 50262 h 557"/>
                    <a:gd name="T46" fmla="*/ 85614 w 682"/>
                    <a:gd name="T47" fmla="*/ 22602 h 557"/>
                    <a:gd name="T48" fmla="*/ 100366 w 682"/>
                    <a:gd name="T49" fmla="*/ 4327 h 557"/>
                    <a:gd name="T50" fmla="*/ 141319 w 682"/>
                    <a:gd name="T51" fmla="*/ 1600 h 557"/>
                    <a:gd name="T52" fmla="*/ 154814 w 682"/>
                    <a:gd name="T53" fmla="*/ 0 h 557"/>
                    <a:gd name="T54" fmla="*/ 149372 w 682"/>
                    <a:gd name="T55" fmla="*/ 25282 h 557"/>
                    <a:gd name="T56" fmla="*/ 172398 w 682"/>
                    <a:gd name="T57" fmla="*/ 63221 h 557"/>
                    <a:gd name="T58" fmla="*/ 193527 w 682"/>
                    <a:gd name="T59" fmla="*/ 55469 h 557"/>
                    <a:gd name="T60" fmla="*/ 205840 w 682"/>
                    <a:gd name="T61" fmla="*/ 61113 h 557"/>
                    <a:gd name="T62" fmla="*/ 217472 w 682"/>
                    <a:gd name="T63" fmla="*/ 72794 h 557"/>
                    <a:gd name="T64" fmla="*/ 222720 w 682"/>
                    <a:gd name="T65" fmla="*/ 140878 h 557"/>
                    <a:gd name="T66" fmla="*/ 222720 w 682"/>
                    <a:gd name="T67" fmla="*/ 179906 h 557"/>
                    <a:gd name="T68" fmla="*/ 232980 w 682"/>
                    <a:gd name="T69" fmla="*/ 212134 h 557"/>
                    <a:gd name="T70" fmla="*/ 251195 w 682"/>
                    <a:gd name="T71" fmla="*/ 224812 h 557"/>
                    <a:gd name="T72" fmla="*/ 264567 w 682"/>
                    <a:gd name="T73" fmla="*/ 221516 h 557"/>
                    <a:gd name="T74" fmla="*/ 258338 w 682"/>
                    <a:gd name="T75" fmla="*/ 254971 h 557"/>
                    <a:gd name="T76" fmla="*/ 232980 w 682"/>
                    <a:gd name="T77" fmla="*/ 305277 h 557"/>
                    <a:gd name="T78" fmla="*/ 213342 w 682"/>
                    <a:gd name="T79" fmla="*/ 363599 h 557"/>
                    <a:gd name="T80" fmla="*/ 216406 w 682"/>
                    <a:gd name="T81" fmla="*/ 380855 h 557"/>
                    <a:gd name="T82" fmla="*/ 169227 w 682"/>
                    <a:gd name="T83" fmla="*/ 416544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92770 w 257"/>
                    <a:gd name="T1" fmla="*/ 263634 h 347"/>
                    <a:gd name="T2" fmla="*/ 88889 w 257"/>
                    <a:gd name="T3" fmla="*/ 228571 h 347"/>
                    <a:gd name="T4" fmla="*/ 82985 w 257"/>
                    <a:gd name="T5" fmla="*/ 218842 h 347"/>
                    <a:gd name="T6" fmla="*/ 82344 w 257"/>
                    <a:gd name="T7" fmla="*/ 204870 h 347"/>
                    <a:gd name="T8" fmla="*/ 79892 w 257"/>
                    <a:gd name="T9" fmla="*/ 193026 h 347"/>
                    <a:gd name="T10" fmla="*/ 79892 w 257"/>
                    <a:gd name="T11" fmla="*/ 173891 h 347"/>
                    <a:gd name="T12" fmla="*/ 79197 w 257"/>
                    <a:gd name="T13" fmla="*/ 162534 h 347"/>
                    <a:gd name="T14" fmla="*/ 87065 w 257"/>
                    <a:gd name="T15" fmla="*/ 153508 h 347"/>
                    <a:gd name="T16" fmla="*/ 98170 w 257"/>
                    <a:gd name="T17" fmla="*/ 150100 h 347"/>
                    <a:gd name="T18" fmla="*/ 98170 w 257"/>
                    <a:gd name="T19" fmla="*/ 103672 h 347"/>
                    <a:gd name="T20" fmla="*/ 20591 w 257"/>
                    <a:gd name="T21" fmla="*/ 72923 h 347"/>
                    <a:gd name="T22" fmla="*/ 12355 w 257"/>
                    <a:gd name="T23" fmla="*/ 74595 h 347"/>
                    <a:gd name="T24" fmla="*/ 6270 w 257"/>
                    <a:gd name="T25" fmla="*/ 77564 h 347"/>
                    <a:gd name="T26" fmla="*/ 0 w 257"/>
                    <a:gd name="T27" fmla="*/ 113482 h 347"/>
                    <a:gd name="T28" fmla="*/ 35407 w 257"/>
                    <a:gd name="T29" fmla="*/ 262845 h 347"/>
                    <a:gd name="T30" fmla="*/ 92770 w 257"/>
                    <a:gd name="T31" fmla="*/ 263634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3 w 19"/>
                    <a:gd name="T1" fmla="*/ 2 h 37"/>
                    <a:gd name="T2" fmla="*/ 3 w 19"/>
                    <a:gd name="T3" fmla="*/ 2 h 37"/>
                    <a:gd name="T4" fmla="*/ 3 w 19"/>
                    <a:gd name="T5" fmla="*/ 2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1 w 22"/>
                    <a:gd name="T1" fmla="*/ 3 h 20"/>
                    <a:gd name="T2" fmla="*/ 11 w 22"/>
                    <a:gd name="T3" fmla="*/ 0 h 20"/>
                    <a:gd name="T4" fmla="*/ 11 w 22"/>
                    <a:gd name="T5" fmla="*/ 3 h 20"/>
                    <a:gd name="T6" fmla="*/ 8 w 22"/>
                    <a:gd name="T7" fmla="*/ 3 h 20"/>
                    <a:gd name="T8" fmla="*/ 11 w 22"/>
                    <a:gd name="T9" fmla="*/ 3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2 h 30"/>
                    <a:gd name="T2" fmla="*/ 47 w 57"/>
                    <a:gd name="T3" fmla="*/ 2 h 30"/>
                    <a:gd name="T4" fmla="*/ 51 w 57"/>
                    <a:gd name="T5" fmla="*/ 2 h 30"/>
                    <a:gd name="T6" fmla="*/ 24 w 57"/>
                    <a:gd name="T7" fmla="*/ 2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58 w 693"/>
                    <a:gd name="T1" fmla="*/ 23 h 696"/>
                    <a:gd name="T2" fmla="*/ 378 w 693"/>
                    <a:gd name="T3" fmla="*/ 22 h 696"/>
                    <a:gd name="T4" fmla="*/ 310 w 693"/>
                    <a:gd name="T5" fmla="*/ 20 h 696"/>
                    <a:gd name="T6" fmla="*/ 250 w 693"/>
                    <a:gd name="T7" fmla="*/ 20 h 696"/>
                    <a:gd name="T8" fmla="*/ 222 w 693"/>
                    <a:gd name="T9" fmla="*/ 20 h 696"/>
                    <a:gd name="T10" fmla="*/ 246 w 693"/>
                    <a:gd name="T11" fmla="*/ 20 h 696"/>
                    <a:gd name="T12" fmla="*/ 278 w 693"/>
                    <a:gd name="T13" fmla="*/ 23 h 696"/>
                    <a:gd name="T14" fmla="*/ 306 w 693"/>
                    <a:gd name="T15" fmla="*/ 24 h 696"/>
                    <a:gd name="T16" fmla="*/ 318 w 693"/>
                    <a:gd name="T17" fmla="*/ 25 h 696"/>
                    <a:gd name="T18" fmla="*/ 298 w 693"/>
                    <a:gd name="T19" fmla="*/ 27 h 696"/>
                    <a:gd name="T20" fmla="*/ 246 w 693"/>
                    <a:gd name="T21" fmla="*/ 31 h 696"/>
                    <a:gd name="T22" fmla="*/ 210 w 693"/>
                    <a:gd name="T23" fmla="*/ 31 h 696"/>
                    <a:gd name="T24" fmla="*/ 97 w 693"/>
                    <a:gd name="T25" fmla="*/ 34 h 696"/>
                    <a:gd name="T26" fmla="*/ 77 w 693"/>
                    <a:gd name="T27" fmla="*/ 31 h 696"/>
                    <a:gd name="T28" fmla="*/ 45 w 693"/>
                    <a:gd name="T29" fmla="*/ 25 h 696"/>
                    <a:gd name="T30" fmla="*/ 33 w 693"/>
                    <a:gd name="T31" fmla="*/ 22 h 696"/>
                    <a:gd name="T32" fmla="*/ 53 w 693"/>
                    <a:gd name="T33" fmla="*/ 16 h 696"/>
                    <a:gd name="T34" fmla="*/ 17 w 693"/>
                    <a:gd name="T35" fmla="*/ 20 h 696"/>
                    <a:gd name="T36" fmla="*/ 81 w 693"/>
                    <a:gd name="T37" fmla="*/ 13 h 696"/>
                    <a:gd name="T38" fmla="*/ 113 w 693"/>
                    <a:gd name="T39" fmla="*/ 11 h 696"/>
                    <a:gd name="T40" fmla="*/ 37 w 693"/>
                    <a:gd name="T41" fmla="*/ 11 h 696"/>
                    <a:gd name="T42" fmla="*/ 1 w 693"/>
                    <a:gd name="T43" fmla="*/ 9 h 696"/>
                    <a:gd name="T44" fmla="*/ 25 w 693"/>
                    <a:gd name="T45" fmla="*/ 7 h 696"/>
                    <a:gd name="T46" fmla="*/ 97 w 693"/>
                    <a:gd name="T47" fmla="*/ 6 h 696"/>
                    <a:gd name="T48" fmla="*/ 206 w 693"/>
                    <a:gd name="T49" fmla="*/ 6 h 696"/>
                    <a:gd name="T50" fmla="*/ 214 w 693"/>
                    <a:gd name="T51" fmla="*/ 3 h 696"/>
                    <a:gd name="T52" fmla="*/ 246 w 693"/>
                    <a:gd name="T53" fmla="*/ 0 h 696"/>
                    <a:gd name="T54" fmla="*/ 342 w 693"/>
                    <a:gd name="T55" fmla="*/ 2 h 696"/>
                    <a:gd name="T56" fmla="*/ 314 w 693"/>
                    <a:gd name="T57" fmla="*/ 4 h 696"/>
                    <a:gd name="T58" fmla="*/ 286 w 693"/>
                    <a:gd name="T59" fmla="*/ 9 h 696"/>
                    <a:gd name="T60" fmla="*/ 346 w 693"/>
                    <a:gd name="T61" fmla="*/ 9 h 696"/>
                    <a:gd name="T62" fmla="*/ 358 w 693"/>
                    <a:gd name="T63" fmla="*/ 7 h 696"/>
                    <a:gd name="T64" fmla="*/ 402 w 693"/>
                    <a:gd name="T65" fmla="*/ 5 h 696"/>
                    <a:gd name="T66" fmla="*/ 482 w 693"/>
                    <a:gd name="T67" fmla="*/ 4 h 696"/>
                    <a:gd name="T68" fmla="*/ 509 w 693"/>
                    <a:gd name="T69" fmla="*/ 2 h 696"/>
                    <a:gd name="T70" fmla="*/ 515 w 693"/>
                    <a:gd name="T71" fmla="*/ 23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322484 w 931"/>
                    <a:gd name="T1" fmla="*/ 0 h 149"/>
                    <a:gd name="T2" fmla="*/ 56001 w 931"/>
                    <a:gd name="T3" fmla="*/ 22213 h 149"/>
                    <a:gd name="T4" fmla="*/ 35417 w 931"/>
                    <a:gd name="T5" fmla="*/ 31868 h 149"/>
                    <a:gd name="T6" fmla="*/ 24195 w 931"/>
                    <a:gd name="T7" fmla="*/ 31868 h 149"/>
                    <a:gd name="T8" fmla="*/ 8661 w 931"/>
                    <a:gd name="T9" fmla="*/ 59081 h 149"/>
                    <a:gd name="T10" fmla="*/ 0 w 931"/>
                    <a:gd name="T11" fmla="*/ 80255 h 149"/>
                    <a:gd name="T12" fmla="*/ 23090 w 931"/>
                    <a:gd name="T13" fmla="*/ 88232 h 149"/>
                    <a:gd name="T14" fmla="*/ 37828 w 931"/>
                    <a:gd name="T15" fmla="*/ 73261 h 149"/>
                    <a:gd name="T16" fmla="*/ 42315 w 931"/>
                    <a:gd name="T17" fmla="*/ 64535 h 149"/>
                    <a:gd name="T18" fmla="*/ 65428 w 931"/>
                    <a:gd name="T19" fmla="*/ 39804 h 149"/>
                    <a:gd name="T20" fmla="*/ 84064 w 931"/>
                    <a:gd name="T21" fmla="*/ 35339 h 149"/>
                    <a:gd name="T22" fmla="*/ 92816 w 931"/>
                    <a:gd name="T23" fmla="*/ 71702 h 149"/>
                    <a:gd name="T24" fmla="*/ 73559 w 931"/>
                    <a:gd name="T25" fmla="*/ 83853 h 149"/>
                    <a:gd name="T26" fmla="*/ 90257 w 931"/>
                    <a:gd name="T27" fmla="*/ 86714 h 149"/>
                    <a:gd name="T28" fmla="*/ 97739 w 931"/>
                    <a:gd name="T29" fmla="*/ 68857 h 149"/>
                    <a:gd name="T30" fmla="*/ 104063 w 931"/>
                    <a:gd name="T31" fmla="*/ 70402 h 149"/>
                    <a:gd name="T32" fmla="*/ 98920 w 931"/>
                    <a:gd name="T33" fmla="*/ 41447 h 149"/>
                    <a:gd name="T34" fmla="*/ 104063 w 931"/>
                    <a:gd name="T35" fmla="*/ 33925 h 149"/>
                    <a:gd name="T36" fmla="*/ 108175 w 931"/>
                    <a:gd name="T37" fmla="*/ 67406 h 149"/>
                    <a:gd name="T38" fmla="*/ 104063 w 931"/>
                    <a:gd name="T39" fmla="*/ 86714 h 149"/>
                    <a:gd name="T40" fmla="*/ 115962 w 931"/>
                    <a:gd name="T41" fmla="*/ 99534 h 149"/>
                    <a:gd name="T42" fmla="*/ 116856 w 931"/>
                    <a:gd name="T43" fmla="*/ 70402 h 149"/>
                    <a:gd name="T44" fmla="*/ 129502 w 931"/>
                    <a:gd name="T45" fmla="*/ 78774 h 149"/>
                    <a:gd name="T46" fmla="*/ 149396 w 931"/>
                    <a:gd name="T47" fmla="*/ 56200 h 149"/>
                    <a:gd name="T48" fmla="*/ 159996 w 931"/>
                    <a:gd name="T49" fmla="*/ 38199 h 149"/>
                    <a:gd name="T50" fmla="*/ 171877 w 931"/>
                    <a:gd name="T51" fmla="*/ 42666 h 149"/>
                    <a:gd name="T52" fmla="*/ 177916 w 931"/>
                    <a:gd name="T53" fmla="*/ 38199 h 149"/>
                    <a:gd name="T54" fmla="*/ 168598 w 931"/>
                    <a:gd name="T55" fmla="*/ 33925 h 149"/>
                    <a:gd name="T56" fmla="*/ 185481 w 931"/>
                    <a:gd name="T57" fmla="*/ 26619 h 149"/>
                    <a:gd name="T58" fmla="*/ 212709 w 931"/>
                    <a:gd name="T59" fmla="*/ 41447 h 149"/>
                    <a:gd name="T60" fmla="*/ 227233 w 931"/>
                    <a:gd name="T61" fmla="*/ 31868 h 149"/>
                    <a:gd name="T62" fmla="*/ 228223 w 931"/>
                    <a:gd name="T63" fmla="*/ 48398 h 149"/>
                    <a:gd name="T64" fmla="*/ 222108 w 931"/>
                    <a:gd name="T65" fmla="*/ 77261 h 149"/>
                    <a:gd name="T66" fmla="*/ 239084 w 931"/>
                    <a:gd name="T67" fmla="*/ 67406 h 149"/>
                    <a:gd name="T68" fmla="*/ 243996 w 931"/>
                    <a:gd name="T69" fmla="*/ 61628 h 149"/>
                    <a:gd name="T70" fmla="*/ 253491 w 931"/>
                    <a:gd name="T71" fmla="*/ 46638 h 149"/>
                    <a:gd name="T72" fmla="*/ 310491 w 931"/>
                    <a:gd name="T73" fmla="*/ 64535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3 h 30"/>
                    <a:gd name="T2" fmla="*/ 16 w 31"/>
                    <a:gd name="T3" fmla="*/ 0 h 30"/>
                    <a:gd name="T4" fmla="*/ 15 w 31"/>
                    <a:gd name="T5" fmla="*/ 3 h 30"/>
                    <a:gd name="T6" fmla="*/ 3 w 31"/>
                    <a:gd name="T7" fmla="*/ 3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 h 32"/>
                    <a:gd name="T2" fmla="*/ 37 w 44"/>
                    <a:gd name="T3" fmla="*/ 0 h 32"/>
                    <a:gd name="T4" fmla="*/ 53 w 44"/>
                    <a:gd name="T5" fmla="*/ 3 h 32"/>
                    <a:gd name="T6" fmla="*/ 6 w 44"/>
                    <a:gd name="T7" fmla="*/ 3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2 h 18"/>
                    <a:gd name="T2" fmla="*/ 25 w 76"/>
                    <a:gd name="T3" fmla="*/ 2 h 18"/>
                    <a:gd name="T4" fmla="*/ 37 w 76"/>
                    <a:gd name="T5" fmla="*/ 2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3 h 44"/>
                    <a:gd name="T2" fmla="*/ 12 w 42"/>
                    <a:gd name="T3" fmla="*/ 3 h 44"/>
                    <a:gd name="T4" fmla="*/ 0 w 42"/>
                    <a:gd name="T5" fmla="*/ 3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 h 30"/>
                    <a:gd name="T2" fmla="*/ 78 w 31"/>
                    <a:gd name="T3" fmla="*/ 2 h 30"/>
                    <a:gd name="T4" fmla="*/ 7 w 31"/>
                    <a:gd name="T5" fmla="*/ 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E306AD2-1B13-4AEB-B484-ABDCB249BB63}" type="datetime1">
              <a:rPr lang="en-CA" smtClean="0"/>
              <a:t>2020-05-09</a:t>
            </a:fld>
            <a:endParaRPr lang="en-CA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9206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B891CD-C619-46D7-BCAA-94C3BEEF5524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2955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4" y="930277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4" y="930277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1AFCF-46B8-4B5F-8ADF-F86DC9EF43BE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07564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5CE2F-4524-4B3F-AA23-B263B2BBB0EA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513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5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2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40A74E-8386-46BB-97E1-F8D2EBB30265}" type="datetime1">
              <a:rPr lang="en-CA" smtClean="0"/>
              <a:t>2020-05-09</a:t>
            </a:fld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1141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yan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1" y="274638"/>
            <a:ext cx="7200800" cy="563564"/>
          </a:xfrm>
        </p:spPr>
        <p:txBody>
          <a:bodyPr anchor="b"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44A86CC-54B0-4743-A52E-6B14080C7E80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521" y="838201"/>
            <a:ext cx="7200800" cy="5334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 b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251520" y="1484784"/>
            <a:ext cx="8637640" cy="475252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5514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100"/>
            </a:lvl1pPr>
            <a:lvl2pPr>
              <a:defRPr sz="1800"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183A4D-0AC1-4778-B4E5-C843CDF419A4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33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B21A37-0BC1-4385-9559-7D5BB709F0F4}" type="datetime1">
              <a:rPr lang="en-CA" smtClean="0"/>
              <a:t>2020-05-09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6398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1830A-999A-4C70-8D0C-D67D47DAEED2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2590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ADD1EA-B558-40CC-99BF-B5F793F0C8DB}" type="datetime1">
              <a:rPr lang="en-CA" smtClean="0"/>
              <a:t>2020-05-09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695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9F58AA-4E29-4397-A7DB-EF7C8EC6105E}" type="datetime1">
              <a:rPr lang="en-CA" smtClean="0"/>
              <a:t>2020-05-09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941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DD6E69-FEC3-4340-8E62-CADC44A57E98}" type="datetime1">
              <a:rPr lang="en-CA" smtClean="0"/>
              <a:t>2020-05-09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681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7FE73-9E1E-4319-9F94-20783080B4A1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828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79CD8C-A56E-4751-AF8A-525995BF14A3}" type="datetime1">
              <a:rPr lang="en-CA" smtClean="0"/>
              <a:t>2020-05-09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219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fld id="{E802C0FE-9AA2-41DF-97DA-4010ED3320AA}" type="datetime1">
              <a:rPr lang="en-CA" smtClean="0"/>
              <a:t>2020-05-09</a:t>
            </a:fld>
            <a:endParaRPr lang="en-CA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latin typeface="Arial" charset="0"/>
                <a:cs typeface="Arial" charset="0"/>
              </a:defRPr>
            </a:lvl1pPr>
          </a:lstStyle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Arial" panose="020B0604020202020204" pitchFamily="34" charset="0"/>
              </a:defRPr>
            </a:lvl1pPr>
          </a:lstStyle>
          <a:p>
            <a:fld id="{B2435DD8-BC4F-4C8E-9390-DF43692AEB8E}" type="slidenum">
              <a:rPr lang="en-CA" smtClean="0"/>
              <a:t>‹#›</a:t>
            </a:fld>
            <a:endParaRPr lang="en-CA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350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0 w 15"/>
                      <a:gd name="T1" fmla="*/ 0 h 23"/>
                      <a:gd name="T2" fmla="*/ 0 w 15"/>
                      <a:gd name="T3" fmla="*/ 0 h 23"/>
                      <a:gd name="T4" fmla="*/ 0 w 15"/>
                      <a:gd name="T5" fmla="*/ 0 h 23"/>
                      <a:gd name="T6" fmla="*/ 0 w 15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0 w 20"/>
                      <a:gd name="T1" fmla="*/ 0 h 23"/>
                      <a:gd name="T2" fmla="*/ 0 w 20"/>
                      <a:gd name="T3" fmla="*/ 0 h 23"/>
                      <a:gd name="T4" fmla="*/ 0 w 20"/>
                      <a:gd name="T5" fmla="*/ 0 h 23"/>
                      <a:gd name="T6" fmla="*/ 0 w 20"/>
                      <a:gd name="T7" fmla="*/ 0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0 w 26"/>
                      <a:gd name="T1" fmla="*/ 0 h 22"/>
                      <a:gd name="T2" fmla="*/ 0 w 26"/>
                      <a:gd name="T3" fmla="*/ 0 h 22"/>
                      <a:gd name="T4" fmla="*/ 0 w 26"/>
                      <a:gd name="T5" fmla="*/ 0 h 22"/>
                      <a:gd name="T6" fmla="*/ 0 w 26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1 w 471"/>
                      <a:gd name="T1" fmla="*/ 1 h 281"/>
                      <a:gd name="T2" fmla="*/ 1 w 471"/>
                      <a:gd name="T3" fmla="*/ 1 h 281"/>
                      <a:gd name="T4" fmla="*/ 1 w 471"/>
                      <a:gd name="T5" fmla="*/ 1 h 281"/>
                      <a:gd name="T6" fmla="*/ 1 w 471"/>
                      <a:gd name="T7" fmla="*/ 1 h 281"/>
                      <a:gd name="T8" fmla="*/ 1 w 471"/>
                      <a:gd name="T9" fmla="*/ 1 h 281"/>
                      <a:gd name="T10" fmla="*/ 0 w 471"/>
                      <a:gd name="T11" fmla="*/ 1 h 281"/>
                      <a:gd name="T12" fmla="*/ 1 w 471"/>
                      <a:gd name="T13" fmla="*/ 1 h 281"/>
                      <a:gd name="T14" fmla="*/ 1 w 471"/>
                      <a:gd name="T15" fmla="*/ 1 h 281"/>
                      <a:gd name="T16" fmla="*/ 1 w 471"/>
                      <a:gd name="T17" fmla="*/ 1 h 281"/>
                      <a:gd name="T18" fmla="*/ 1 w 471"/>
                      <a:gd name="T19" fmla="*/ 1 h 281"/>
                      <a:gd name="T20" fmla="*/ 1 w 471"/>
                      <a:gd name="T21" fmla="*/ 1 h 281"/>
                      <a:gd name="T22" fmla="*/ 1 w 471"/>
                      <a:gd name="T23" fmla="*/ 1 h 281"/>
                      <a:gd name="T24" fmla="*/ 1 w 471"/>
                      <a:gd name="T25" fmla="*/ 1 h 281"/>
                      <a:gd name="T26" fmla="*/ 1 w 471"/>
                      <a:gd name="T27" fmla="*/ 1 h 281"/>
                      <a:gd name="T28" fmla="*/ 1 w 471"/>
                      <a:gd name="T29" fmla="*/ 1 h 281"/>
                      <a:gd name="T30" fmla="*/ 1 w 471"/>
                      <a:gd name="T31" fmla="*/ 1 h 281"/>
                      <a:gd name="T32" fmla="*/ 1 w 471"/>
                      <a:gd name="T33" fmla="*/ 1 h 281"/>
                      <a:gd name="T34" fmla="*/ 1 w 471"/>
                      <a:gd name="T35" fmla="*/ 0 h 281"/>
                      <a:gd name="T36" fmla="*/ 1 w 471"/>
                      <a:gd name="T37" fmla="*/ 1 h 281"/>
                      <a:gd name="T38" fmla="*/ 1 w 471"/>
                      <a:gd name="T39" fmla="*/ 1 h 281"/>
                      <a:gd name="T40" fmla="*/ 1 w 471"/>
                      <a:gd name="T41" fmla="*/ 1 h 281"/>
                      <a:gd name="T42" fmla="*/ 1 w 471"/>
                      <a:gd name="T43" fmla="*/ 1 h 281"/>
                      <a:gd name="T44" fmla="*/ 1 w 471"/>
                      <a:gd name="T45" fmla="*/ 1 h 281"/>
                      <a:gd name="T46" fmla="*/ 1 w 471"/>
                      <a:gd name="T47" fmla="*/ 1 h 281"/>
                      <a:gd name="T48" fmla="*/ 1 w 471"/>
                      <a:gd name="T49" fmla="*/ 1 h 281"/>
                      <a:gd name="T50" fmla="*/ 1 w 471"/>
                      <a:gd name="T51" fmla="*/ 1 h 281"/>
                      <a:gd name="T52" fmla="*/ 1 w 471"/>
                      <a:gd name="T53" fmla="*/ 1 h 281"/>
                      <a:gd name="T54" fmla="*/ 1 w 471"/>
                      <a:gd name="T55" fmla="*/ 1 h 281"/>
                      <a:gd name="T56" fmla="*/ 1 w 471"/>
                      <a:gd name="T57" fmla="*/ 1 h 281"/>
                      <a:gd name="T58" fmla="*/ 1 w 471"/>
                      <a:gd name="T59" fmla="*/ 1 h 281"/>
                      <a:gd name="T60" fmla="*/ 1 w 471"/>
                      <a:gd name="T61" fmla="*/ 1 h 281"/>
                      <a:gd name="T62" fmla="*/ 1 w 471"/>
                      <a:gd name="T63" fmla="*/ 1 h 281"/>
                      <a:gd name="T64" fmla="*/ 1 w 471"/>
                      <a:gd name="T65" fmla="*/ 1 h 281"/>
                      <a:gd name="T66" fmla="*/ 1 w 471"/>
                      <a:gd name="T67" fmla="*/ 1 h 281"/>
                      <a:gd name="T68" fmla="*/ 1 w 471"/>
                      <a:gd name="T69" fmla="*/ 1 h 281"/>
                      <a:gd name="T70" fmla="*/ 1 w 471"/>
                      <a:gd name="T71" fmla="*/ 1 h 281"/>
                      <a:gd name="T72" fmla="*/ 1 w 471"/>
                      <a:gd name="T73" fmla="*/ 1 h 281"/>
                      <a:gd name="T74" fmla="*/ 1 w 471"/>
                      <a:gd name="T75" fmla="*/ 1 h 281"/>
                      <a:gd name="T76" fmla="*/ 1 w 471"/>
                      <a:gd name="T77" fmla="*/ 1 h 281"/>
                      <a:gd name="T78" fmla="*/ 1 w 471"/>
                      <a:gd name="T79" fmla="*/ 1 h 281"/>
                      <a:gd name="T80" fmla="*/ 1 w 471"/>
                      <a:gd name="T81" fmla="*/ 1 h 281"/>
                      <a:gd name="T82" fmla="*/ 1 w 471"/>
                      <a:gd name="T83" fmla="*/ 1 h 281"/>
                      <a:gd name="T84" fmla="*/ 1 w 471"/>
                      <a:gd name="T85" fmla="*/ 1 h 281"/>
                      <a:gd name="T86" fmla="*/ 1 w 471"/>
                      <a:gd name="T87" fmla="*/ 1 h 281"/>
                      <a:gd name="T88" fmla="*/ 1 w 471"/>
                      <a:gd name="T89" fmla="*/ 1 h 281"/>
                      <a:gd name="T90" fmla="*/ 1 w 471"/>
                      <a:gd name="T91" fmla="*/ 1 h 281"/>
                      <a:gd name="T92" fmla="*/ 1 w 471"/>
                      <a:gd name="T93" fmla="*/ 1 h 281"/>
                      <a:gd name="T94" fmla="*/ 1 w 471"/>
                      <a:gd name="T95" fmla="*/ 1 h 281"/>
                      <a:gd name="T96" fmla="*/ 1 w 471"/>
                      <a:gd name="T97" fmla="*/ 1 h 281"/>
                      <a:gd name="T98" fmla="*/ 1 w 471"/>
                      <a:gd name="T99" fmla="*/ 1 h 281"/>
                      <a:gd name="T100" fmla="*/ 1 w 471"/>
                      <a:gd name="T101" fmla="*/ 1 h 281"/>
                      <a:gd name="T102" fmla="*/ 1 w 471"/>
                      <a:gd name="T103" fmla="*/ 1 h 281"/>
                      <a:gd name="T104" fmla="*/ 1 w 471"/>
                      <a:gd name="T105" fmla="*/ 1 h 281"/>
                      <a:gd name="T106" fmla="*/ 1 w 471"/>
                      <a:gd name="T107" fmla="*/ 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0 w 984"/>
                      <a:gd name="T1" fmla="*/ 0 h 844"/>
                      <a:gd name="T2" fmla="*/ 0 w 984"/>
                      <a:gd name="T3" fmla="*/ 0 h 844"/>
                      <a:gd name="T4" fmla="*/ 0 w 984"/>
                      <a:gd name="T5" fmla="*/ 0 h 844"/>
                      <a:gd name="T6" fmla="*/ 0 w 984"/>
                      <a:gd name="T7" fmla="*/ 0 h 844"/>
                      <a:gd name="T8" fmla="*/ 0 w 984"/>
                      <a:gd name="T9" fmla="*/ 0 h 844"/>
                      <a:gd name="T10" fmla="*/ 0 w 984"/>
                      <a:gd name="T11" fmla="*/ 0 h 844"/>
                      <a:gd name="T12" fmla="*/ 0 w 984"/>
                      <a:gd name="T13" fmla="*/ 0 h 844"/>
                      <a:gd name="T14" fmla="*/ 0 w 984"/>
                      <a:gd name="T15" fmla="*/ 0 h 844"/>
                      <a:gd name="T16" fmla="*/ 0 w 984"/>
                      <a:gd name="T17" fmla="*/ 0 h 844"/>
                      <a:gd name="T18" fmla="*/ 0 w 984"/>
                      <a:gd name="T19" fmla="*/ 0 h 844"/>
                      <a:gd name="T20" fmla="*/ 0 w 984"/>
                      <a:gd name="T21" fmla="*/ 0 h 844"/>
                      <a:gd name="T22" fmla="*/ 0 w 984"/>
                      <a:gd name="T23" fmla="*/ 0 h 844"/>
                      <a:gd name="T24" fmla="*/ 0 w 984"/>
                      <a:gd name="T25" fmla="*/ 0 h 844"/>
                      <a:gd name="T26" fmla="*/ 0 w 984"/>
                      <a:gd name="T27" fmla="*/ 0 h 844"/>
                      <a:gd name="T28" fmla="*/ 0 w 984"/>
                      <a:gd name="T29" fmla="*/ 0 h 844"/>
                      <a:gd name="T30" fmla="*/ 0 w 984"/>
                      <a:gd name="T31" fmla="*/ 0 h 844"/>
                      <a:gd name="T32" fmla="*/ 0 w 984"/>
                      <a:gd name="T33" fmla="*/ 0 h 844"/>
                      <a:gd name="T34" fmla="*/ 0 w 984"/>
                      <a:gd name="T35" fmla="*/ 0 h 844"/>
                      <a:gd name="T36" fmla="*/ 0 w 984"/>
                      <a:gd name="T37" fmla="*/ 0 h 844"/>
                      <a:gd name="T38" fmla="*/ 0 w 984"/>
                      <a:gd name="T39" fmla="*/ 0 h 844"/>
                      <a:gd name="T40" fmla="*/ 0 w 984"/>
                      <a:gd name="T41" fmla="*/ 0 h 844"/>
                      <a:gd name="T42" fmla="*/ 0 w 984"/>
                      <a:gd name="T43" fmla="*/ 0 h 844"/>
                      <a:gd name="T44" fmla="*/ 0 w 984"/>
                      <a:gd name="T45" fmla="*/ 0 h 844"/>
                      <a:gd name="T46" fmla="*/ 0 w 984"/>
                      <a:gd name="T47" fmla="*/ 0 h 844"/>
                      <a:gd name="T48" fmla="*/ 0 w 984"/>
                      <a:gd name="T49" fmla="*/ 0 h 844"/>
                      <a:gd name="T50" fmla="*/ 0 w 984"/>
                      <a:gd name="T51" fmla="*/ 0 h 844"/>
                      <a:gd name="T52" fmla="*/ 0 w 984"/>
                      <a:gd name="T53" fmla="*/ 0 h 844"/>
                      <a:gd name="T54" fmla="*/ 0 w 984"/>
                      <a:gd name="T55" fmla="*/ 0 h 844"/>
                      <a:gd name="T56" fmla="*/ 0 w 984"/>
                      <a:gd name="T57" fmla="*/ 0 h 844"/>
                      <a:gd name="T58" fmla="*/ 0 w 984"/>
                      <a:gd name="T59" fmla="*/ 0 h 844"/>
                      <a:gd name="T60" fmla="*/ 0 w 984"/>
                      <a:gd name="T61" fmla="*/ 0 h 844"/>
                      <a:gd name="T62" fmla="*/ 0 w 984"/>
                      <a:gd name="T63" fmla="*/ 0 h 844"/>
                      <a:gd name="T64" fmla="*/ 0 w 984"/>
                      <a:gd name="T65" fmla="*/ 0 h 844"/>
                      <a:gd name="T66" fmla="*/ 0 w 984"/>
                      <a:gd name="T67" fmla="*/ 0 h 844"/>
                      <a:gd name="T68" fmla="*/ 0 w 984"/>
                      <a:gd name="T69" fmla="*/ 0 h 844"/>
                      <a:gd name="T70" fmla="*/ 0 w 984"/>
                      <a:gd name="T71" fmla="*/ 0 h 844"/>
                      <a:gd name="T72" fmla="*/ 0 w 984"/>
                      <a:gd name="T73" fmla="*/ 0 h 844"/>
                      <a:gd name="T74" fmla="*/ 0 w 984"/>
                      <a:gd name="T75" fmla="*/ 0 h 844"/>
                      <a:gd name="T76" fmla="*/ 0 w 984"/>
                      <a:gd name="T77" fmla="*/ 0 h 844"/>
                      <a:gd name="T78" fmla="*/ 0 w 984"/>
                      <a:gd name="T79" fmla="*/ 0 h 844"/>
                      <a:gd name="T80" fmla="*/ 0 w 984"/>
                      <a:gd name="T81" fmla="*/ 0 h 844"/>
                      <a:gd name="T82" fmla="*/ 0 w 984"/>
                      <a:gd name="T83" fmla="*/ 0 h 844"/>
                      <a:gd name="T84" fmla="*/ 0 w 984"/>
                      <a:gd name="T85" fmla="*/ 0 h 844"/>
                      <a:gd name="T86" fmla="*/ 0 w 984"/>
                      <a:gd name="T87" fmla="*/ 0 h 844"/>
                      <a:gd name="T88" fmla="*/ 0 w 984"/>
                      <a:gd name="T89" fmla="*/ 0 h 844"/>
                      <a:gd name="T90" fmla="*/ 0 w 984"/>
                      <a:gd name="T91" fmla="*/ 0 h 844"/>
                      <a:gd name="T92" fmla="*/ 0 w 984"/>
                      <a:gd name="T93" fmla="*/ 0 h 844"/>
                      <a:gd name="T94" fmla="*/ 0 w 984"/>
                      <a:gd name="T95" fmla="*/ 0 h 844"/>
                      <a:gd name="T96" fmla="*/ 0 w 984"/>
                      <a:gd name="T97" fmla="*/ 0 h 844"/>
                      <a:gd name="T98" fmla="*/ 0 w 984"/>
                      <a:gd name="T99" fmla="*/ 0 h 844"/>
                      <a:gd name="T100" fmla="*/ 0 w 984"/>
                      <a:gd name="T101" fmla="*/ 0 h 844"/>
                      <a:gd name="T102" fmla="*/ 0 w 984"/>
                      <a:gd name="T103" fmla="*/ 0 h 844"/>
                      <a:gd name="T104" fmla="*/ 0 w 984"/>
                      <a:gd name="T105" fmla="*/ 0 h 844"/>
                      <a:gd name="T106" fmla="*/ 0 w 984"/>
                      <a:gd name="T107" fmla="*/ 0 h 844"/>
                      <a:gd name="T108" fmla="*/ 0 w 984"/>
                      <a:gd name="T109" fmla="*/ 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0 w 36"/>
                      <a:gd name="T1" fmla="*/ 0 h 48"/>
                      <a:gd name="T2" fmla="*/ 0 w 36"/>
                      <a:gd name="T3" fmla="*/ 0 h 48"/>
                      <a:gd name="T4" fmla="*/ 0 w 36"/>
                      <a:gd name="T5" fmla="*/ 0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0 h 37"/>
                      <a:gd name="T2" fmla="*/ 0 w 36"/>
                      <a:gd name="T3" fmla="*/ 0 h 37"/>
                      <a:gd name="T4" fmla="*/ 0 w 36"/>
                      <a:gd name="T5" fmla="*/ 0 h 37"/>
                      <a:gd name="T6" fmla="*/ 0 w 36"/>
                      <a:gd name="T7" fmla="*/ 0 h 37"/>
                      <a:gd name="T8" fmla="*/ 0 w 36"/>
                      <a:gd name="T9" fmla="*/ 0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0 h 96"/>
                      <a:gd name="T2" fmla="*/ 0 w 170"/>
                      <a:gd name="T3" fmla="*/ 0 h 96"/>
                      <a:gd name="T4" fmla="*/ 0 w 170"/>
                      <a:gd name="T5" fmla="*/ 0 h 96"/>
                      <a:gd name="T6" fmla="*/ 0 w 170"/>
                      <a:gd name="T7" fmla="*/ 0 h 96"/>
                      <a:gd name="T8" fmla="*/ 0 w 170"/>
                      <a:gd name="T9" fmla="*/ 0 h 96"/>
                      <a:gd name="T10" fmla="*/ 0 w 170"/>
                      <a:gd name="T11" fmla="*/ 0 h 96"/>
                      <a:gd name="T12" fmla="*/ 0 w 170"/>
                      <a:gd name="T13" fmla="*/ 0 h 96"/>
                      <a:gd name="T14" fmla="*/ 0 w 170"/>
                      <a:gd name="T15" fmla="*/ 0 h 96"/>
                      <a:gd name="T16" fmla="*/ 0 w 170"/>
                      <a:gd name="T17" fmla="*/ 0 h 96"/>
                      <a:gd name="T18" fmla="*/ 0 w 170"/>
                      <a:gd name="T19" fmla="*/ 0 h 96"/>
                      <a:gd name="T20" fmla="*/ 0 w 170"/>
                      <a:gd name="T21" fmla="*/ 0 h 96"/>
                      <a:gd name="T22" fmla="*/ 0 w 170"/>
                      <a:gd name="T23" fmla="*/ 0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0 w 138"/>
                      <a:gd name="T3" fmla="*/ 0 h 44"/>
                      <a:gd name="T4" fmla="*/ 0 w 138"/>
                      <a:gd name="T5" fmla="*/ 0 h 44"/>
                      <a:gd name="T6" fmla="*/ 0 w 138"/>
                      <a:gd name="T7" fmla="*/ 0 h 44"/>
                      <a:gd name="T8" fmla="*/ 0 w 138"/>
                      <a:gd name="T9" fmla="*/ 0 h 44"/>
                      <a:gd name="T10" fmla="*/ 0 w 138"/>
                      <a:gd name="T11" fmla="*/ 0 h 44"/>
                      <a:gd name="T12" fmla="*/ 0 w 138"/>
                      <a:gd name="T13" fmla="*/ 0 h 44"/>
                      <a:gd name="T14" fmla="*/ 0 w 138"/>
                      <a:gd name="T15" fmla="*/ 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0 w 57"/>
                      <a:gd name="T1" fmla="*/ 0 h 42"/>
                      <a:gd name="T2" fmla="*/ 0 w 57"/>
                      <a:gd name="T3" fmla="*/ 0 h 42"/>
                      <a:gd name="T4" fmla="*/ 0 w 57"/>
                      <a:gd name="T5" fmla="*/ 0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0 w 39"/>
                      <a:gd name="T1" fmla="*/ 0 h 52"/>
                      <a:gd name="T2" fmla="*/ 0 w 39"/>
                      <a:gd name="T3" fmla="*/ 0 h 52"/>
                      <a:gd name="T4" fmla="*/ 0 w 39"/>
                      <a:gd name="T5" fmla="*/ 0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0 w 44"/>
                      <a:gd name="T1" fmla="*/ 0 h 80"/>
                      <a:gd name="T2" fmla="*/ 0 w 44"/>
                      <a:gd name="T3" fmla="*/ 0 h 80"/>
                      <a:gd name="T4" fmla="*/ 0 w 44"/>
                      <a:gd name="T5" fmla="*/ 0 h 80"/>
                      <a:gd name="T6" fmla="*/ 0 w 44"/>
                      <a:gd name="T7" fmla="*/ 0 h 80"/>
                      <a:gd name="T8" fmla="*/ 0 w 44"/>
                      <a:gd name="T9" fmla="*/ 0 h 80"/>
                      <a:gd name="T10" fmla="*/ 0 w 44"/>
                      <a:gd name="T11" fmla="*/ 0 h 80"/>
                      <a:gd name="T12" fmla="*/ 0 w 44"/>
                      <a:gd name="T13" fmla="*/ 0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1 w 323"/>
                      <a:gd name="T1" fmla="*/ 1 h 64"/>
                      <a:gd name="T2" fmla="*/ 1 w 323"/>
                      <a:gd name="T3" fmla="*/ 1 h 64"/>
                      <a:gd name="T4" fmla="*/ 1 w 323"/>
                      <a:gd name="T5" fmla="*/ 0 h 64"/>
                      <a:gd name="T6" fmla="*/ 1 w 323"/>
                      <a:gd name="T7" fmla="*/ 0 h 64"/>
                      <a:gd name="T8" fmla="*/ 1 w 323"/>
                      <a:gd name="T9" fmla="*/ 1 h 64"/>
                      <a:gd name="T10" fmla="*/ 1 w 323"/>
                      <a:gd name="T11" fmla="*/ 1 h 64"/>
                      <a:gd name="T12" fmla="*/ 1 w 323"/>
                      <a:gd name="T13" fmla="*/ 1 h 64"/>
                      <a:gd name="T14" fmla="*/ 1 w 323"/>
                      <a:gd name="T15" fmla="*/ 1 h 64"/>
                      <a:gd name="T16" fmla="*/ 1 w 323"/>
                      <a:gd name="T17" fmla="*/ 1 h 64"/>
                      <a:gd name="T18" fmla="*/ 1 w 323"/>
                      <a:gd name="T19" fmla="*/ 1 h 64"/>
                      <a:gd name="T20" fmla="*/ 1 w 323"/>
                      <a:gd name="T21" fmla="*/ 1 h 64"/>
                      <a:gd name="T22" fmla="*/ 1 w 323"/>
                      <a:gd name="T23" fmla="*/ 1 h 64"/>
                      <a:gd name="T24" fmla="*/ 1 w 323"/>
                      <a:gd name="T25" fmla="*/ 1 h 64"/>
                      <a:gd name="T26" fmla="*/ 1 w 323"/>
                      <a:gd name="T27" fmla="*/ 1 h 64"/>
                      <a:gd name="T28" fmla="*/ 1 w 323"/>
                      <a:gd name="T29" fmla="*/ 1 h 64"/>
                      <a:gd name="T30" fmla="*/ 1 w 323"/>
                      <a:gd name="T31" fmla="*/ 1 h 64"/>
                      <a:gd name="T32" fmla="*/ 1 w 323"/>
                      <a:gd name="T33" fmla="*/ 1 h 64"/>
                      <a:gd name="T34" fmla="*/ 1 w 323"/>
                      <a:gd name="T35" fmla="*/ 1 h 64"/>
                      <a:gd name="T36" fmla="*/ 1 w 323"/>
                      <a:gd name="T37" fmla="*/ 1 h 64"/>
                      <a:gd name="T38" fmla="*/ 1 w 323"/>
                      <a:gd name="T39" fmla="*/ 1 h 64"/>
                      <a:gd name="T40" fmla="*/ 1 w 323"/>
                      <a:gd name="T41" fmla="*/ 1 h 64"/>
                      <a:gd name="T42" fmla="*/ 1 w 323"/>
                      <a:gd name="T43" fmla="*/ 1 h 64"/>
                      <a:gd name="T44" fmla="*/ 1 w 323"/>
                      <a:gd name="T45" fmla="*/ 1 h 64"/>
                      <a:gd name="T46" fmla="*/ 1 w 323"/>
                      <a:gd name="T47" fmla="*/ 1 h 64"/>
                      <a:gd name="T48" fmla="*/ 1 w 323"/>
                      <a:gd name="T49" fmla="*/ 1 h 64"/>
                      <a:gd name="T50" fmla="*/ 1 w 323"/>
                      <a:gd name="T51" fmla="*/ 1 h 64"/>
                      <a:gd name="T52" fmla="*/ 1 w 323"/>
                      <a:gd name="T53" fmla="*/ 0 h 64"/>
                      <a:gd name="T54" fmla="*/ 1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 w 300"/>
                      <a:gd name="T1" fmla="*/ 1 h 31"/>
                      <a:gd name="T2" fmla="*/ 1 w 300"/>
                      <a:gd name="T3" fmla="*/ 1 h 31"/>
                      <a:gd name="T4" fmla="*/ 1 w 300"/>
                      <a:gd name="T5" fmla="*/ 0 h 31"/>
                      <a:gd name="T6" fmla="*/ 1 w 300"/>
                      <a:gd name="T7" fmla="*/ 1 h 31"/>
                      <a:gd name="T8" fmla="*/ 1 w 300"/>
                      <a:gd name="T9" fmla="*/ 1 h 31"/>
                      <a:gd name="T10" fmla="*/ 1 w 300"/>
                      <a:gd name="T11" fmla="*/ 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0 w 30"/>
                      <a:gd name="T1" fmla="*/ 0 h 42"/>
                      <a:gd name="T2" fmla="*/ 0 w 30"/>
                      <a:gd name="T3" fmla="*/ 0 h 42"/>
                      <a:gd name="T4" fmla="*/ 0 w 30"/>
                      <a:gd name="T5" fmla="*/ 0 h 42"/>
                      <a:gd name="T6" fmla="*/ 0 w 30"/>
                      <a:gd name="T7" fmla="*/ 0 h 42"/>
                      <a:gd name="T8" fmla="*/ 0 w 30"/>
                      <a:gd name="T9" fmla="*/ 0 h 42"/>
                      <a:gd name="T10" fmla="*/ 0 w 30"/>
                      <a:gd name="T11" fmla="*/ 0 h 42"/>
                      <a:gd name="T12" fmla="*/ 0 w 30"/>
                      <a:gd name="T13" fmla="*/ 0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0 w 25"/>
                      <a:gd name="T1" fmla="*/ 0 h 16"/>
                      <a:gd name="T2" fmla="*/ 0 w 25"/>
                      <a:gd name="T3" fmla="*/ 0 h 16"/>
                      <a:gd name="T4" fmla="*/ 0 w 25"/>
                      <a:gd name="T5" fmla="*/ 0 h 16"/>
                      <a:gd name="T6" fmla="*/ 0 w 25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0 w 65"/>
                      <a:gd name="T1" fmla="*/ 0 h 46"/>
                      <a:gd name="T2" fmla="*/ 0 w 65"/>
                      <a:gd name="T3" fmla="*/ 0 h 46"/>
                      <a:gd name="T4" fmla="*/ 0 w 65"/>
                      <a:gd name="T5" fmla="*/ 0 h 46"/>
                      <a:gd name="T6" fmla="*/ 0 w 65"/>
                      <a:gd name="T7" fmla="*/ 0 h 46"/>
                      <a:gd name="T8" fmla="*/ 0 w 65"/>
                      <a:gd name="T9" fmla="*/ 0 h 46"/>
                      <a:gd name="T10" fmla="*/ 0 w 65"/>
                      <a:gd name="T11" fmla="*/ 0 h 46"/>
                      <a:gd name="T12" fmla="*/ 0 w 65"/>
                      <a:gd name="T13" fmla="*/ 0 h 46"/>
                      <a:gd name="T14" fmla="*/ 0 w 65"/>
                      <a:gd name="T15" fmla="*/ 0 h 46"/>
                      <a:gd name="T16" fmla="*/ 0 w 65"/>
                      <a:gd name="T17" fmla="*/ 0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0 h 47"/>
                      <a:gd name="T2" fmla="*/ 0 w 69"/>
                      <a:gd name="T3" fmla="*/ 0 h 47"/>
                      <a:gd name="T4" fmla="*/ 0 w 69"/>
                      <a:gd name="T5" fmla="*/ 0 h 47"/>
                      <a:gd name="T6" fmla="*/ 0 w 69"/>
                      <a:gd name="T7" fmla="*/ 0 h 47"/>
                      <a:gd name="T8" fmla="*/ 0 w 69"/>
                      <a:gd name="T9" fmla="*/ 0 h 47"/>
                      <a:gd name="T10" fmla="*/ 0 w 69"/>
                      <a:gd name="T11" fmla="*/ 0 h 47"/>
                      <a:gd name="T12" fmla="*/ 0 w 69"/>
                      <a:gd name="T13" fmla="*/ 0 h 47"/>
                      <a:gd name="T14" fmla="*/ 0 w 69"/>
                      <a:gd name="T15" fmla="*/ 0 h 47"/>
                      <a:gd name="T16" fmla="*/ 0 w 69"/>
                      <a:gd name="T17" fmla="*/ 0 h 47"/>
                      <a:gd name="T18" fmla="*/ 0 w 69"/>
                      <a:gd name="T19" fmla="*/ 0 h 47"/>
                      <a:gd name="T20" fmla="*/ 0 w 69"/>
                      <a:gd name="T21" fmla="*/ 0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0 w 355"/>
                      <a:gd name="T1" fmla="*/ 0 h 277"/>
                      <a:gd name="T2" fmla="*/ 0 w 355"/>
                      <a:gd name="T3" fmla="*/ 0 h 277"/>
                      <a:gd name="T4" fmla="*/ 0 w 355"/>
                      <a:gd name="T5" fmla="*/ 0 h 277"/>
                      <a:gd name="T6" fmla="*/ 0 w 355"/>
                      <a:gd name="T7" fmla="*/ 0 h 277"/>
                      <a:gd name="T8" fmla="*/ 0 w 355"/>
                      <a:gd name="T9" fmla="*/ 0 h 277"/>
                      <a:gd name="T10" fmla="*/ 0 w 355"/>
                      <a:gd name="T11" fmla="*/ 0 h 277"/>
                      <a:gd name="T12" fmla="*/ 0 w 355"/>
                      <a:gd name="T13" fmla="*/ 0 h 277"/>
                      <a:gd name="T14" fmla="*/ 0 w 355"/>
                      <a:gd name="T15" fmla="*/ 0 h 277"/>
                      <a:gd name="T16" fmla="*/ 0 w 355"/>
                      <a:gd name="T17" fmla="*/ 0 h 277"/>
                      <a:gd name="T18" fmla="*/ 0 w 355"/>
                      <a:gd name="T19" fmla="*/ 0 h 277"/>
                      <a:gd name="T20" fmla="*/ 0 w 355"/>
                      <a:gd name="T21" fmla="*/ 0 h 277"/>
                      <a:gd name="T22" fmla="*/ 0 w 355"/>
                      <a:gd name="T23" fmla="*/ 0 h 277"/>
                      <a:gd name="T24" fmla="*/ 0 w 355"/>
                      <a:gd name="T25" fmla="*/ 0 h 277"/>
                      <a:gd name="T26" fmla="*/ 0 w 355"/>
                      <a:gd name="T27" fmla="*/ 0 h 277"/>
                      <a:gd name="T28" fmla="*/ 0 w 355"/>
                      <a:gd name="T29" fmla="*/ 0 h 277"/>
                      <a:gd name="T30" fmla="*/ 0 w 355"/>
                      <a:gd name="T31" fmla="*/ 0 h 277"/>
                      <a:gd name="T32" fmla="*/ 0 w 355"/>
                      <a:gd name="T33" fmla="*/ 0 h 277"/>
                      <a:gd name="T34" fmla="*/ 0 w 355"/>
                      <a:gd name="T35" fmla="*/ 0 h 277"/>
                      <a:gd name="T36" fmla="*/ 0 w 355"/>
                      <a:gd name="T37" fmla="*/ 0 h 277"/>
                      <a:gd name="T38" fmla="*/ 0 w 355"/>
                      <a:gd name="T39" fmla="*/ 0 h 277"/>
                      <a:gd name="T40" fmla="*/ 0 w 355"/>
                      <a:gd name="T41" fmla="*/ 0 h 277"/>
                      <a:gd name="T42" fmla="*/ 0 w 355"/>
                      <a:gd name="T43" fmla="*/ 0 h 277"/>
                      <a:gd name="T44" fmla="*/ 0 w 355"/>
                      <a:gd name="T45" fmla="*/ 0 h 277"/>
                      <a:gd name="T46" fmla="*/ 0 w 355"/>
                      <a:gd name="T47" fmla="*/ 0 h 277"/>
                      <a:gd name="T48" fmla="*/ 0 w 355"/>
                      <a:gd name="T49" fmla="*/ 0 h 277"/>
                      <a:gd name="T50" fmla="*/ 0 w 355"/>
                      <a:gd name="T51" fmla="*/ 0 h 277"/>
                      <a:gd name="T52" fmla="*/ 0 w 355"/>
                      <a:gd name="T53" fmla="*/ 0 h 277"/>
                      <a:gd name="T54" fmla="*/ 0 w 355"/>
                      <a:gd name="T55" fmla="*/ 0 h 277"/>
                      <a:gd name="T56" fmla="*/ 0 w 355"/>
                      <a:gd name="T57" fmla="*/ 0 h 277"/>
                      <a:gd name="T58" fmla="*/ 0 w 355"/>
                      <a:gd name="T59" fmla="*/ 0 h 277"/>
                      <a:gd name="T60" fmla="*/ 0 w 355"/>
                      <a:gd name="T61" fmla="*/ 0 h 277"/>
                      <a:gd name="T62" fmla="*/ 0 w 355"/>
                      <a:gd name="T63" fmla="*/ 0 h 277"/>
                      <a:gd name="T64" fmla="*/ 0 w 355"/>
                      <a:gd name="T65" fmla="*/ 0 h 277"/>
                      <a:gd name="T66" fmla="*/ 0 w 355"/>
                      <a:gd name="T67" fmla="*/ 0 h 277"/>
                      <a:gd name="T68" fmla="*/ 0 w 355"/>
                      <a:gd name="T69" fmla="*/ 0 h 277"/>
                      <a:gd name="T70" fmla="*/ 0 w 355"/>
                      <a:gd name="T71" fmla="*/ 0 h 277"/>
                      <a:gd name="T72" fmla="*/ 0 w 355"/>
                      <a:gd name="T73" fmla="*/ 0 h 277"/>
                      <a:gd name="T74" fmla="*/ 0 w 355"/>
                      <a:gd name="T75" fmla="*/ 0 h 277"/>
                      <a:gd name="T76" fmla="*/ 0 w 355"/>
                      <a:gd name="T77" fmla="*/ 0 h 277"/>
                      <a:gd name="T78" fmla="*/ 0 w 355"/>
                      <a:gd name="T79" fmla="*/ 0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0 w 156"/>
                      <a:gd name="T1" fmla="*/ 0 h 206"/>
                      <a:gd name="T2" fmla="*/ 0 w 156"/>
                      <a:gd name="T3" fmla="*/ 0 h 206"/>
                      <a:gd name="T4" fmla="*/ 0 w 156"/>
                      <a:gd name="T5" fmla="*/ 0 h 206"/>
                      <a:gd name="T6" fmla="*/ 0 w 156"/>
                      <a:gd name="T7" fmla="*/ 0 h 206"/>
                      <a:gd name="T8" fmla="*/ 0 w 156"/>
                      <a:gd name="T9" fmla="*/ 0 h 206"/>
                      <a:gd name="T10" fmla="*/ 0 w 156"/>
                      <a:gd name="T11" fmla="*/ 0 h 206"/>
                      <a:gd name="T12" fmla="*/ 0 w 156"/>
                      <a:gd name="T13" fmla="*/ 0 h 206"/>
                      <a:gd name="T14" fmla="*/ 0 w 156"/>
                      <a:gd name="T15" fmla="*/ 0 h 206"/>
                      <a:gd name="T16" fmla="*/ 0 w 156"/>
                      <a:gd name="T17" fmla="*/ 0 h 206"/>
                      <a:gd name="T18" fmla="*/ 0 w 156"/>
                      <a:gd name="T19" fmla="*/ 0 h 206"/>
                      <a:gd name="T20" fmla="*/ 0 w 156"/>
                      <a:gd name="T21" fmla="*/ 0 h 206"/>
                      <a:gd name="T22" fmla="*/ 0 w 156"/>
                      <a:gd name="T23" fmla="*/ 0 h 206"/>
                      <a:gd name="T24" fmla="*/ 0 w 156"/>
                      <a:gd name="T25" fmla="*/ 0 h 206"/>
                      <a:gd name="T26" fmla="*/ 0 w 156"/>
                      <a:gd name="T27" fmla="*/ 0 h 206"/>
                      <a:gd name="T28" fmla="*/ 0 w 156"/>
                      <a:gd name="T29" fmla="*/ 0 h 206"/>
                      <a:gd name="T30" fmla="*/ 0 w 156"/>
                      <a:gd name="T31" fmla="*/ 0 h 206"/>
                      <a:gd name="T32" fmla="*/ 0 w 156"/>
                      <a:gd name="T33" fmla="*/ 0 h 206"/>
                      <a:gd name="T34" fmla="*/ 0 w 156"/>
                      <a:gd name="T35" fmla="*/ 0 h 206"/>
                      <a:gd name="T36" fmla="*/ 0 w 156"/>
                      <a:gd name="T37" fmla="*/ 0 h 206"/>
                      <a:gd name="T38" fmla="*/ 0 w 156"/>
                      <a:gd name="T39" fmla="*/ 0 h 206"/>
                      <a:gd name="T40" fmla="*/ 0 w 156"/>
                      <a:gd name="T41" fmla="*/ 0 h 206"/>
                      <a:gd name="T42" fmla="*/ 0 w 156"/>
                      <a:gd name="T43" fmla="*/ 0 h 206"/>
                      <a:gd name="T44" fmla="*/ 0 w 156"/>
                      <a:gd name="T45" fmla="*/ 0 h 206"/>
                      <a:gd name="T46" fmla="*/ 0 w 156"/>
                      <a:gd name="T47" fmla="*/ 0 h 206"/>
                      <a:gd name="T48" fmla="*/ 0 w 156"/>
                      <a:gd name="T49" fmla="*/ 0 h 206"/>
                      <a:gd name="T50" fmla="*/ 0 w 156"/>
                      <a:gd name="T51" fmla="*/ 0 h 206"/>
                      <a:gd name="T52" fmla="*/ 0 w 156"/>
                      <a:gd name="T53" fmla="*/ 0 h 206"/>
                      <a:gd name="T54" fmla="*/ 0 w 156"/>
                      <a:gd name="T55" fmla="*/ 0 h 206"/>
                      <a:gd name="T56" fmla="*/ 0 w 156"/>
                      <a:gd name="T57" fmla="*/ 0 h 206"/>
                      <a:gd name="T58" fmla="*/ 0 w 156"/>
                      <a:gd name="T59" fmla="*/ 0 h 206"/>
                      <a:gd name="T60" fmla="*/ 0 w 156"/>
                      <a:gd name="T61" fmla="*/ 0 h 206"/>
                      <a:gd name="T62" fmla="*/ 0 w 156"/>
                      <a:gd name="T63" fmla="*/ 0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0 w 109"/>
                      <a:gd name="T1" fmla="*/ 0 h 38"/>
                      <a:gd name="T2" fmla="*/ 0 w 109"/>
                      <a:gd name="T3" fmla="*/ 0 h 38"/>
                      <a:gd name="T4" fmla="*/ 0 w 109"/>
                      <a:gd name="T5" fmla="*/ 0 h 38"/>
                      <a:gd name="T6" fmla="*/ 0 w 109"/>
                      <a:gd name="T7" fmla="*/ 0 h 38"/>
                      <a:gd name="T8" fmla="*/ 0 w 109"/>
                      <a:gd name="T9" fmla="*/ 0 h 38"/>
                      <a:gd name="T10" fmla="*/ 0 w 109"/>
                      <a:gd name="T11" fmla="*/ 0 h 38"/>
                      <a:gd name="T12" fmla="*/ 0 w 109"/>
                      <a:gd name="T13" fmla="*/ 0 h 38"/>
                      <a:gd name="T14" fmla="*/ 0 w 109"/>
                      <a:gd name="T15" fmla="*/ 0 h 38"/>
                      <a:gd name="T16" fmla="*/ 0 w 109"/>
                      <a:gd name="T17" fmla="*/ 0 h 38"/>
                      <a:gd name="T18" fmla="*/ 0 w 109"/>
                      <a:gd name="T19" fmla="*/ 0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0 w 76"/>
                      <a:gd name="T1" fmla="*/ 0 h 104"/>
                      <a:gd name="T2" fmla="*/ 0 w 76"/>
                      <a:gd name="T3" fmla="*/ 0 h 104"/>
                      <a:gd name="T4" fmla="*/ 0 w 76"/>
                      <a:gd name="T5" fmla="*/ 0 h 104"/>
                      <a:gd name="T6" fmla="*/ 0 w 76"/>
                      <a:gd name="T7" fmla="*/ 0 h 104"/>
                      <a:gd name="T8" fmla="*/ 0 w 76"/>
                      <a:gd name="T9" fmla="*/ 0 h 104"/>
                      <a:gd name="T10" fmla="*/ 0 w 76"/>
                      <a:gd name="T11" fmla="*/ 0 h 104"/>
                      <a:gd name="T12" fmla="*/ 0 w 76"/>
                      <a:gd name="T13" fmla="*/ 0 h 104"/>
                      <a:gd name="T14" fmla="*/ 0 w 76"/>
                      <a:gd name="T15" fmla="*/ 0 h 104"/>
                      <a:gd name="T16" fmla="*/ 0 w 76"/>
                      <a:gd name="T17" fmla="*/ 0 h 104"/>
                      <a:gd name="T18" fmla="*/ 0 w 76"/>
                      <a:gd name="T19" fmla="*/ 0 h 104"/>
                      <a:gd name="T20" fmla="*/ 0 w 76"/>
                      <a:gd name="T21" fmla="*/ 0 h 104"/>
                      <a:gd name="T22" fmla="*/ 0 w 76"/>
                      <a:gd name="T23" fmla="*/ 0 h 104"/>
                      <a:gd name="T24" fmla="*/ 0 w 76"/>
                      <a:gd name="T25" fmla="*/ 0 h 104"/>
                      <a:gd name="T26" fmla="*/ 0 w 76"/>
                      <a:gd name="T27" fmla="*/ 0 h 104"/>
                      <a:gd name="T28" fmla="*/ 0 w 76"/>
                      <a:gd name="T29" fmla="*/ 0 h 104"/>
                      <a:gd name="T30" fmla="*/ 0 w 76"/>
                      <a:gd name="T31" fmla="*/ 0 h 104"/>
                      <a:gd name="T32" fmla="*/ 0 w 76"/>
                      <a:gd name="T33" fmla="*/ 0 h 104"/>
                      <a:gd name="T34" fmla="*/ 0 w 76"/>
                      <a:gd name="T35" fmla="*/ 0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0 w 37"/>
                      <a:gd name="T1" fmla="*/ 0 h 61"/>
                      <a:gd name="T2" fmla="*/ 0 w 37"/>
                      <a:gd name="T3" fmla="*/ 0 h 61"/>
                      <a:gd name="T4" fmla="*/ 0 w 37"/>
                      <a:gd name="T5" fmla="*/ 0 h 61"/>
                      <a:gd name="T6" fmla="*/ 0 w 37"/>
                      <a:gd name="T7" fmla="*/ 0 h 61"/>
                      <a:gd name="T8" fmla="*/ 0 w 37"/>
                      <a:gd name="T9" fmla="*/ 0 h 61"/>
                      <a:gd name="T10" fmla="*/ 0 w 37"/>
                      <a:gd name="T11" fmla="*/ 0 h 61"/>
                      <a:gd name="T12" fmla="*/ 0 w 37"/>
                      <a:gd name="T13" fmla="*/ 0 h 61"/>
                      <a:gd name="T14" fmla="*/ 0 w 37"/>
                      <a:gd name="T15" fmla="*/ 0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0 w 49"/>
                      <a:gd name="T1" fmla="*/ 0 h 29"/>
                      <a:gd name="T2" fmla="*/ 0 w 49"/>
                      <a:gd name="T3" fmla="*/ 0 h 29"/>
                      <a:gd name="T4" fmla="*/ 0 w 49"/>
                      <a:gd name="T5" fmla="*/ 0 h 29"/>
                      <a:gd name="T6" fmla="*/ 0 w 49"/>
                      <a:gd name="T7" fmla="*/ 0 h 29"/>
                      <a:gd name="T8" fmla="*/ 0 w 49"/>
                      <a:gd name="T9" fmla="*/ 0 h 29"/>
                      <a:gd name="T10" fmla="*/ 0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0 w 61"/>
                      <a:gd name="T1" fmla="*/ 0 h 48"/>
                      <a:gd name="T2" fmla="*/ 0 w 61"/>
                      <a:gd name="T3" fmla="*/ 0 h 48"/>
                      <a:gd name="T4" fmla="*/ 0 w 61"/>
                      <a:gd name="T5" fmla="*/ 0 h 48"/>
                      <a:gd name="T6" fmla="*/ 0 w 61"/>
                      <a:gd name="T7" fmla="*/ 0 h 48"/>
                      <a:gd name="T8" fmla="*/ 0 w 61"/>
                      <a:gd name="T9" fmla="*/ 0 h 48"/>
                      <a:gd name="T10" fmla="*/ 0 w 61"/>
                      <a:gd name="T11" fmla="*/ 0 h 48"/>
                      <a:gd name="T12" fmla="*/ 0 w 61"/>
                      <a:gd name="T13" fmla="*/ 0 h 48"/>
                      <a:gd name="T14" fmla="*/ 0 w 61"/>
                      <a:gd name="T15" fmla="*/ 0 h 48"/>
                      <a:gd name="T16" fmla="*/ 0 w 61"/>
                      <a:gd name="T17" fmla="*/ 0 h 48"/>
                      <a:gd name="T18" fmla="*/ 0 w 61"/>
                      <a:gd name="T19" fmla="*/ 0 h 48"/>
                      <a:gd name="T20" fmla="*/ 0 w 61"/>
                      <a:gd name="T21" fmla="*/ 0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0 w 286"/>
                      <a:gd name="T1" fmla="*/ 0 h 182"/>
                      <a:gd name="T2" fmla="*/ 0 w 286"/>
                      <a:gd name="T3" fmla="*/ 0 h 182"/>
                      <a:gd name="T4" fmla="*/ 0 w 286"/>
                      <a:gd name="T5" fmla="*/ 0 h 182"/>
                      <a:gd name="T6" fmla="*/ 0 w 286"/>
                      <a:gd name="T7" fmla="*/ 0 h 182"/>
                      <a:gd name="T8" fmla="*/ 0 w 286"/>
                      <a:gd name="T9" fmla="*/ 0 h 182"/>
                      <a:gd name="T10" fmla="*/ 0 w 286"/>
                      <a:gd name="T11" fmla="*/ 0 h 182"/>
                      <a:gd name="T12" fmla="*/ 0 w 286"/>
                      <a:gd name="T13" fmla="*/ 0 h 182"/>
                      <a:gd name="T14" fmla="*/ 0 w 286"/>
                      <a:gd name="T15" fmla="*/ 0 h 182"/>
                      <a:gd name="T16" fmla="*/ 0 w 286"/>
                      <a:gd name="T17" fmla="*/ 0 h 182"/>
                      <a:gd name="T18" fmla="*/ 0 w 286"/>
                      <a:gd name="T19" fmla="*/ 0 h 182"/>
                      <a:gd name="T20" fmla="*/ 0 w 286"/>
                      <a:gd name="T21" fmla="*/ 0 h 182"/>
                      <a:gd name="T22" fmla="*/ 0 w 286"/>
                      <a:gd name="T23" fmla="*/ 0 h 182"/>
                      <a:gd name="T24" fmla="*/ 0 w 286"/>
                      <a:gd name="T25" fmla="*/ 0 h 182"/>
                      <a:gd name="T26" fmla="*/ 0 w 286"/>
                      <a:gd name="T27" fmla="*/ 0 h 182"/>
                      <a:gd name="T28" fmla="*/ 0 w 286"/>
                      <a:gd name="T29" fmla="*/ 0 h 182"/>
                      <a:gd name="T30" fmla="*/ 0 w 286"/>
                      <a:gd name="T31" fmla="*/ 0 h 182"/>
                      <a:gd name="T32" fmla="*/ 0 w 286"/>
                      <a:gd name="T33" fmla="*/ 0 h 182"/>
                      <a:gd name="T34" fmla="*/ 0 w 286"/>
                      <a:gd name="T35" fmla="*/ 0 h 182"/>
                      <a:gd name="T36" fmla="*/ 0 w 286"/>
                      <a:gd name="T37" fmla="*/ 0 h 182"/>
                      <a:gd name="T38" fmla="*/ 0 w 286"/>
                      <a:gd name="T39" fmla="*/ 0 h 182"/>
                      <a:gd name="T40" fmla="*/ 0 w 286"/>
                      <a:gd name="T41" fmla="*/ 0 h 182"/>
                      <a:gd name="T42" fmla="*/ 0 w 286"/>
                      <a:gd name="T43" fmla="*/ 0 h 182"/>
                      <a:gd name="T44" fmla="*/ 0 w 286"/>
                      <a:gd name="T45" fmla="*/ 0 h 182"/>
                      <a:gd name="T46" fmla="*/ 0 w 286"/>
                      <a:gd name="T47" fmla="*/ 0 h 182"/>
                      <a:gd name="T48" fmla="*/ 0 w 286"/>
                      <a:gd name="T49" fmla="*/ 0 h 182"/>
                      <a:gd name="T50" fmla="*/ 0 w 286"/>
                      <a:gd name="T51" fmla="*/ 0 h 182"/>
                      <a:gd name="T52" fmla="*/ 0 w 286"/>
                      <a:gd name="T53" fmla="*/ 0 h 182"/>
                      <a:gd name="T54" fmla="*/ 0 w 286"/>
                      <a:gd name="T55" fmla="*/ 0 h 182"/>
                      <a:gd name="T56" fmla="*/ 0 w 286"/>
                      <a:gd name="T57" fmla="*/ 0 h 182"/>
                      <a:gd name="T58" fmla="*/ 0 w 286"/>
                      <a:gd name="T59" fmla="*/ 0 h 182"/>
                      <a:gd name="T60" fmla="*/ 0 w 286"/>
                      <a:gd name="T61" fmla="*/ 0 h 182"/>
                      <a:gd name="T62" fmla="*/ 0 w 286"/>
                      <a:gd name="T63" fmla="*/ 0 h 182"/>
                      <a:gd name="T64" fmla="*/ 0 w 286"/>
                      <a:gd name="T65" fmla="*/ 0 h 182"/>
                      <a:gd name="T66" fmla="*/ 0 w 286"/>
                      <a:gd name="T67" fmla="*/ 0 h 182"/>
                      <a:gd name="T68" fmla="*/ 0 w 286"/>
                      <a:gd name="T69" fmla="*/ 0 h 182"/>
                      <a:gd name="T70" fmla="*/ 0 w 286"/>
                      <a:gd name="T71" fmla="*/ 0 h 182"/>
                      <a:gd name="T72" fmla="*/ 0 w 286"/>
                      <a:gd name="T73" fmla="*/ 0 h 182"/>
                      <a:gd name="T74" fmla="*/ 0 w 286"/>
                      <a:gd name="T75" fmla="*/ 0 h 182"/>
                      <a:gd name="T76" fmla="*/ 0 w 286"/>
                      <a:gd name="T77" fmla="*/ 0 h 182"/>
                      <a:gd name="T78" fmla="*/ 0 w 286"/>
                      <a:gd name="T79" fmla="*/ 0 h 182"/>
                      <a:gd name="T80" fmla="*/ 0 w 286"/>
                      <a:gd name="T81" fmla="*/ 0 h 182"/>
                      <a:gd name="T82" fmla="*/ 0 w 286"/>
                      <a:gd name="T83" fmla="*/ 0 h 182"/>
                      <a:gd name="T84" fmla="*/ 0 w 286"/>
                      <a:gd name="T85" fmla="*/ 0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0 w 78"/>
                      <a:gd name="T1" fmla="*/ 0 h 78"/>
                      <a:gd name="T2" fmla="*/ 0 w 78"/>
                      <a:gd name="T3" fmla="*/ 0 h 78"/>
                      <a:gd name="T4" fmla="*/ 0 w 78"/>
                      <a:gd name="T5" fmla="*/ 0 h 78"/>
                      <a:gd name="T6" fmla="*/ 0 w 78"/>
                      <a:gd name="T7" fmla="*/ 0 h 78"/>
                      <a:gd name="T8" fmla="*/ 0 w 78"/>
                      <a:gd name="T9" fmla="*/ 0 h 78"/>
                      <a:gd name="T10" fmla="*/ 0 w 78"/>
                      <a:gd name="T11" fmla="*/ 0 h 78"/>
                      <a:gd name="T12" fmla="*/ 0 w 78"/>
                      <a:gd name="T13" fmla="*/ 0 h 78"/>
                      <a:gd name="T14" fmla="*/ 0 w 78"/>
                      <a:gd name="T15" fmla="*/ 0 h 78"/>
                      <a:gd name="T16" fmla="*/ 0 w 78"/>
                      <a:gd name="T17" fmla="*/ 0 h 78"/>
                      <a:gd name="T18" fmla="*/ 0 w 78"/>
                      <a:gd name="T19" fmla="*/ 0 h 78"/>
                      <a:gd name="T20" fmla="*/ 0 w 78"/>
                      <a:gd name="T21" fmla="*/ 0 h 78"/>
                      <a:gd name="T22" fmla="*/ 0 w 78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0 w 17"/>
                      <a:gd name="T1" fmla="*/ 0 h 18"/>
                      <a:gd name="T2" fmla="*/ 0 w 17"/>
                      <a:gd name="T3" fmla="*/ 0 h 18"/>
                      <a:gd name="T4" fmla="*/ 0 w 17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0 w 20"/>
                      <a:gd name="T1" fmla="*/ 0 h 15"/>
                      <a:gd name="T2" fmla="*/ 0 w 20"/>
                      <a:gd name="T3" fmla="*/ 0 h 15"/>
                      <a:gd name="T4" fmla="*/ 0 w 20"/>
                      <a:gd name="T5" fmla="*/ 0 h 15"/>
                      <a:gd name="T6" fmla="*/ 0 w 20"/>
                      <a:gd name="T7" fmla="*/ 0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0 h 80"/>
                      <a:gd name="T2" fmla="*/ 0 w 80"/>
                      <a:gd name="T3" fmla="*/ 0 h 80"/>
                      <a:gd name="T4" fmla="*/ 0 w 80"/>
                      <a:gd name="T5" fmla="*/ 0 h 80"/>
                      <a:gd name="T6" fmla="*/ 0 w 80"/>
                      <a:gd name="T7" fmla="*/ 0 h 80"/>
                      <a:gd name="T8" fmla="*/ 0 w 80"/>
                      <a:gd name="T9" fmla="*/ 0 h 80"/>
                      <a:gd name="T10" fmla="*/ 0 w 80"/>
                      <a:gd name="T11" fmla="*/ 0 h 80"/>
                      <a:gd name="T12" fmla="*/ 0 w 80"/>
                      <a:gd name="T13" fmla="*/ 0 h 80"/>
                      <a:gd name="T14" fmla="*/ 0 w 80"/>
                      <a:gd name="T15" fmla="*/ 0 h 80"/>
                      <a:gd name="T16" fmla="*/ 0 w 80"/>
                      <a:gd name="T17" fmla="*/ 0 h 80"/>
                      <a:gd name="T18" fmla="*/ 0 w 80"/>
                      <a:gd name="T19" fmla="*/ 0 h 80"/>
                      <a:gd name="T20" fmla="*/ 0 w 80"/>
                      <a:gd name="T21" fmla="*/ 0 h 80"/>
                      <a:gd name="T22" fmla="*/ 0 w 80"/>
                      <a:gd name="T23" fmla="*/ 0 h 80"/>
                      <a:gd name="T24" fmla="*/ 0 w 80"/>
                      <a:gd name="T25" fmla="*/ 0 h 80"/>
                      <a:gd name="T26" fmla="*/ 0 w 80"/>
                      <a:gd name="T27" fmla="*/ 0 h 80"/>
                      <a:gd name="T28" fmla="*/ 0 w 80"/>
                      <a:gd name="T29" fmla="*/ 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0 w 94"/>
                      <a:gd name="T1" fmla="*/ 0 h 174"/>
                      <a:gd name="T2" fmla="*/ 0 w 94"/>
                      <a:gd name="T3" fmla="*/ 0 h 174"/>
                      <a:gd name="T4" fmla="*/ 0 w 94"/>
                      <a:gd name="T5" fmla="*/ 0 h 174"/>
                      <a:gd name="T6" fmla="*/ 0 w 94"/>
                      <a:gd name="T7" fmla="*/ 0 h 174"/>
                      <a:gd name="T8" fmla="*/ 0 w 94"/>
                      <a:gd name="T9" fmla="*/ 0 h 174"/>
                      <a:gd name="T10" fmla="*/ 0 w 94"/>
                      <a:gd name="T11" fmla="*/ 0 h 174"/>
                      <a:gd name="T12" fmla="*/ 0 w 94"/>
                      <a:gd name="T13" fmla="*/ 0 h 174"/>
                      <a:gd name="T14" fmla="*/ 0 w 94"/>
                      <a:gd name="T15" fmla="*/ 0 h 174"/>
                      <a:gd name="T16" fmla="*/ 0 w 94"/>
                      <a:gd name="T17" fmla="*/ 0 h 174"/>
                      <a:gd name="T18" fmla="*/ 0 w 94"/>
                      <a:gd name="T19" fmla="*/ 0 h 174"/>
                      <a:gd name="T20" fmla="*/ 0 w 94"/>
                      <a:gd name="T21" fmla="*/ 0 h 174"/>
                      <a:gd name="T22" fmla="*/ 0 w 94"/>
                      <a:gd name="T23" fmla="*/ 0 h 174"/>
                      <a:gd name="T24" fmla="*/ 0 w 94"/>
                      <a:gd name="T25" fmla="*/ 0 h 174"/>
                      <a:gd name="T26" fmla="*/ 0 w 94"/>
                      <a:gd name="T27" fmla="*/ 0 h 174"/>
                      <a:gd name="T28" fmla="*/ 0 w 94"/>
                      <a:gd name="T29" fmla="*/ 0 h 174"/>
                      <a:gd name="T30" fmla="*/ 0 w 94"/>
                      <a:gd name="T31" fmla="*/ 0 h 174"/>
                      <a:gd name="T32" fmla="*/ 0 w 94"/>
                      <a:gd name="T33" fmla="*/ 0 h 174"/>
                      <a:gd name="T34" fmla="*/ 0 w 94"/>
                      <a:gd name="T35" fmla="*/ 0 h 174"/>
                      <a:gd name="T36" fmla="*/ 0 w 94"/>
                      <a:gd name="T37" fmla="*/ 0 h 174"/>
                      <a:gd name="T38" fmla="*/ 0 w 94"/>
                      <a:gd name="T39" fmla="*/ 0 h 174"/>
                      <a:gd name="T40" fmla="*/ 0 w 94"/>
                      <a:gd name="T41" fmla="*/ 0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0 w 32"/>
                      <a:gd name="T1" fmla="*/ 0 h 50"/>
                      <a:gd name="T2" fmla="*/ 0 w 32"/>
                      <a:gd name="T3" fmla="*/ 0 h 50"/>
                      <a:gd name="T4" fmla="*/ 0 w 32"/>
                      <a:gd name="T5" fmla="*/ 0 h 50"/>
                      <a:gd name="T6" fmla="*/ 0 w 32"/>
                      <a:gd name="T7" fmla="*/ 0 h 50"/>
                      <a:gd name="T8" fmla="*/ 0 w 32"/>
                      <a:gd name="T9" fmla="*/ 0 h 50"/>
                      <a:gd name="T10" fmla="*/ 0 w 32"/>
                      <a:gd name="T11" fmla="*/ 0 h 50"/>
                      <a:gd name="T12" fmla="*/ 0 w 32"/>
                      <a:gd name="T13" fmla="*/ 0 h 50"/>
                      <a:gd name="T14" fmla="*/ 0 w 32"/>
                      <a:gd name="T15" fmla="*/ 0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0 h 50"/>
                      <a:gd name="T2" fmla="*/ 0 w 43"/>
                      <a:gd name="T3" fmla="*/ 0 h 50"/>
                      <a:gd name="T4" fmla="*/ 0 w 43"/>
                      <a:gd name="T5" fmla="*/ 0 h 50"/>
                      <a:gd name="T6" fmla="*/ 0 w 43"/>
                      <a:gd name="T7" fmla="*/ 0 h 50"/>
                      <a:gd name="T8" fmla="*/ 0 w 43"/>
                      <a:gd name="T9" fmla="*/ 0 h 50"/>
                      <a:gd name="T10" fmla="*/ 0 w 43"/>
                      <a:gd name="T11" fmla="*/ 0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0 h 29"/>
                      <a:gd name="T2" fmla="*/ 0 w 41"/>
                      <a:gd name="T3" fmla="*/ 0 h 29"/>
                      <a:gd name="T4" fmla="*/ 0 w 41"/>
                      <a:gd name="T5" fmla="*/ 0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0 w 47"/>
                      <a:gd name="T1" fmla="*/ 0 h 165"/>
                      <a:gd name="T2" fmla="*/ 0 w 47"/>
                      <a:gd name="T3" fmla="*/ 0 h 165"/>
                      <a:gd name="T4" fmla="*/ 0 w 47"/>
                      <a:gd name="T5" fmla="*/ 0 h 165"/>
                      <a:gd name="T6" fmla="*/ 0 w 47"/>
                      <a:gd name="T7" fmla="*/ 0 h 165"/>
                      <a:gd name="T8" fmla="*/ 0 w 47"/>
                      <a:gd name="T9" fmla="*/ 0 h 165"/>
                      <a:gd name="T10" fmla="*/ 0 w 47"/>
                      <a:gd name="T11" fmla="*/ 0 h 165"/>
                      <a:gd name="T12" fmla="*/ 0 w 47"/>
                      <a:gd name="T13" fmla="*/ 0 h 165"/>
                      <a:gd name="T14" fmla="*/ 0 w 47"/>
                      <a:gd name="T15" fmla="*/ 0 h 165"/>
                      <a:gd name="T16" fmla="*/ 0 w 47"/>
                      <a:gd name="T17" fmla="*/ 0 h 165"/>
                      <a:gd name="T18" fmla="*/ 0 w 47"/>
                      <a:gd name="T19" fmla="*/ 0 h 165"/>
                      <a:gd name="T20" fmla="*/ 0 w 47"/>
                      <a:gd name="T21" fmla="*/ 0 h 165"/>
                      <a:gd name="T22" fmla="*/ 0 w 47"/>
                      <a:gd name="T23" fmla="*/ 0 h 165"/>
                      <a:gd name="T24" fmla="*/ 0 w 47"/>
                      <a:gd name="T25" fmla="*/ 0 h 165"/>
                      <a:gd name="T26" fmla="*/ 0 w 47"/>
                      <a:gd name="T27" fmla="*/ 0 h 165"/>
                      <a:gd name="T28" fmla="*/ 0 w 47"/>
                      <a:gd name="T29" fmla="*/ 0 h 165"/>
                      <a:gd name="T30" fmla="*/ 0 w 47"/>
                      <a:gd name="T31" fmla="*/ 0 h 165"/>
                      <a:gd name="T32" fmla="*/ 0 w 47"/>
                      <a:gd name="T33" fmla="*/ 0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0 w 138"/>
                      <a:gd name="T1" fmla="*/ 0 h 103"/>
                      <a:gd name="T2" fmla="*/ 0 w 138"/>
                      <a:gd name="T3" fmla="*/ 0 h 103"/>
                      <a:gd name="T4" fmla="*/ 0 w 138"/>
                      <a:gd name="T5" fmla="*/ 0 h 103"/>
                      <a:gd name="T6" fmla="*/ 0 w 138"/>
                      <a:gd name="T7" fmla="*/ 0 h 103"/>
                      <a:gd name="T8" fmla="*/ 0 w 138"/>
                      <a:gd name="T9" fmla="*/ 0 h 103"/>
                      <a:gd name="T10" fmla="*/ 0 w 138"/>
                      <a:gd name="T11" fmla="*/ 0 h 103"/>
                      <a:gd name="T12" fmla="*/ 0 w 138"/>
                      <a:gd name="T13" fmla="*/ 0 h 103"/>
                      <a:gd name="T14" fmla="*/ 0 w 138"/>
                      <a:gd name="T15" fmla="*/ 0 h 103"/>
                      <a:gd name="T16" fmla="*/ 0 w 138"/>
                      <a:gd name="T17" fmla="*/ 0 h 103"/>
                      <a:gd name="T18" fmla="*/ 0 w 138"/>
                      <a:gd name="T19" fmla="*/ 0 h 103"/>
                      <a:gd name="T20" fmla="*/ 0 w 138"/>
                      <a:gd name="T21" fmla="*/ 0 h 103"/>
                      <a:gd name="T22" fmla="*/ 0 w 138"/>
                      <a:gd name="T23" fmla="*/ 0 h 103"/>
                      <a:gd name="T24" fmla="*/ 0 w 138"/>
                      <a:gd name="T25" fmla="*/ 0 h 103"/>
                      <a:gd name="T26" fmla="*/ 0 w 138"/>
                      <a:gd name="T27" fmla="*/ 0 h 103"/>
                      <a:gd name="T28" fmla="*/ 0 w 138"/>
                      <a:gd name="T29" fmla="*/ 0 h 103"/>
                      <a:gd name="T30" fmla="*/ 0 w 138"/>
                      <a:gd name="T31" fmla="*/ 0 h 103"/>
                      <a:gd name="T32" fmla="*/ 0 w 138"/>
                      <a:gd name="T33" fmla="*/ 0 h 103"/>
                      <a:gd name="T34" fmla="*/ 0 w 138"/>
                      <a:gd name="T35" fmla="*/ 0 h 103"/>
                      <a:gd name="T36" fmla="*/ 0 w 138"/>
                      <a:gd name="T37" fmla="*/ 0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0 w 188"/>
                      <a:gd name="T1" fmla="*/ 0 h 214"/>
                      <a:gd name="T2" fmla="*/ 0 w 188"/>
                      <a:gd name="T3" fmla="*/ 0 h 214"/>
                      <a:gd name="T4" fmla="*/ 0 w 188"/>
                      <a:gd name="T5" fmla="*/ 0 h 214"/>
                      <a:gd name="T6" fmla="*/ 0 w 188"/>
                      <a:gd name="T7" fmla="*/ 0 h 214"/>
                      <a:gd name="T8" fmla="*/ 0 w 188"/>
                      <a:gd name="T9" fmla="*/ 0 h 214"/>
                      <a:gd name="T10" fmla="*/ 0 w 188"/>
                      <a:gd name="T11" fmla="*/ 0 h 214"/>
                      <a:gd name="T12" fmla="*/ 0 w 188"/>
                      <a:gd name="T13" fmla="*/ 0 h 214"/>
                      <a:gd name="T14" fmla="*/ 0 w 188"/>
                      <a:gd name="T15" fmla="*/ 0 h 214"/>
                      <a:gd name="T16" fmla="*/ 0 w 188"/>
                      <a:gd name="T17" fmla="*/ 0 h 214"/>
                      <a:gd name="T18" fmla="*/ 0 w 188"/>
                      <a:gd name="T19" fmla="*/ 0 h 214"/>
                      <a:gd name="T20" fmla="*/ 0 w 188"/>
                      <a:gd name="T21" fmla="*/ 0 h 214"/>
                      <a:gd name="T22" fmla="*/ 0 w 188"/>
                      <a:gd name="T23" fmla="*/ 0 h 214"/>
                      <a:gd name="T24" fmla="*/ 0 w 188"/>
                      <a:gd name="T25" fmla="*/ 0 h 214"/>
                      <a:gd name="T26" fmla="*/ 0 w 188"/>
                      <a:gd name="T27" fmla="*/ 0 h 214"/>
                      <a:gd name="T28" fmla="*/ 0 w 188"/>
                      <a:gd name="T29" fmla="*/ 0 h 214"/>
                      <a:gd name="T30" fmla="*/ 0 w 188"/>
                      <a:gd name="T31" fmla="*/ 0 h 214"/>
                      <a:gd name="T32" fmla="*/ 0 w 188"/>
                      <a:gd name="T33" fmla="*/ 0 h 214"/>
                      <a:gd name="T34" fmla="*/ 0 w 188"/>
                      <a:gd name="T35" fmla="*/ 0 h 214"/>
                      <a:gd name="T36" fmla="*/ 0 w 188"/>
                      <a:gd name="T37" fmla="*/ 0 h 214"/>
                      <a:gd name="T38" fmla="*/ 0 w 188"/>
                      <a:gd name="T39" fmla="*/ 0 h 214"/>
                      <a:gd name="T40" fmla="*/ 0 w 188"/>
                      <a:gd name="T41" fmla="*/ 0 h 214"/>
                      <a:gd name="T42" fmla="*/ 0 w 188"/>
                      <a:gd name="T43" fmla="*/ 0 h 214"/>
                      <a:gd name="T44" fmla="*/ 0 w 188"/>
                      <a:gd name="T45" fmla="*/ 0 h 214"/>
                      <a:gd name="T46" fmla="*/ 0 w 188"/>
                      <a:gd name="T47" fmla="*/ 0 h 214"/>
                      <a:gd name="T48" fmla="*/ 0 w 188"/>
                      <a:gd name="T49" fmla="*/ 0 h 214"/>
                      <a:gd name="T50" fmla="*/ 0 w 188"/>
                      <a:gd name="T51" fmla="*/ 0 h 214"/>
                      <a:gd name="T52" fmla="*/ 0 w 188"/>
                      <a:gd name="T53" fmla="*/ 0 h 214"/>
                      <a:gd name="T54" fmla="*/ 0 w 188"/>
                      <a:gd name="T55" fmla="*/ 0 h 214"/>
                      <a:gd name="T56" fmla="*/ 0 w 188"/>
                      <a:gd name="T57" fmla="*/ 0 h 214"/>
                      <a:gd name="T58" fmla="*/ 0 w 188"/>
                      <a:gd name="T59" fmla="*/ 0 h 214"/>
                      <a:gd name="T60" fmla="*/ 0 w 188"/>
                      <a:gd name="T61" fmla="*/ 0 h 214"/>
                      <a:gd name="T62" fmla="*/ 0 w 188"/>
                      <a:gd name="T63" fmla="*/ 0 h 214"/>
                      <a:gd name="T64" fmla="*/ 0 w 188"/>
                      <a:gd name="T65" fmla="*/ 0 h 214"/>
                      <a:gd name="T66" fmla="*/ 0 w 188"/>
                      <a:gd name="T67" fmla="*/ 0 h 214"/>
                      <a:gd name="T68" fmla="*/ 0 w 188"/>
                      <a:gd name="T69" fmla="*/ 0 h 214"/>
                      <a:gd name="T70" fmla="*/ 0 w 188"/>
                      <a:gd name="T71" fmla="*/ 0 h 214"/>
                      <a:gd name="T72" fmla="*/ 0 w 188"/>
                      <a:gd name="T73" fmla="*/ 0 h 214"/>
                      <a:gd name="T74" fmla="*/ 0 w 188"/>
                      <a:gd name="T75" fmla="*/ 0 h 214"/>
                      <a:gd name="T76" fmla="*/ 0 w 188"/>
                      <a:gd name="T77" fmla="*/ 0 h 214"/>
                      <a:gd name="T78" fmla="*/ 0 w 188"/>
                      <a:gd name="T79" fmla="*/ 0 h 214"/>
                      <a:gd name="T80" fmla="*/ 0 w 188"/>
                      <a:gd name="T81" fmla="*/ 0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0 h 13"/>
                      <a:gd name="T2" fmla="*/ 0 w 13"/>
                      <a:gd name="T3" fmla="*/ 0 h 13"/>
                      <a:gd name="T4" fmla="*/ 0 w 13"/>
                      <a:gd name="T5" fmla="*/ 0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0 w 812"/>
                      <a:gd name="T1" fmla="*/ 0 h 564"/>
                      <a:gd name="T2" fmla="*/ 0 w 812"/>
                      <a:gd name="T3" fmla="*/ 0 h 564"/>
                      <a:gd name="T4" fmla="*/ 0 w 812"/>
                      <a:gd name="T5" fmla="*/ 0 h 564"/>
                      <a:gd name="T6" fmla="*/ 0 w 812"/>
                      <a:gd name="T7" fmla="*/ 0 h 564"/>
                      <a:gd name="T8" fmla="*/ 0 w 812"/>
                      <a:gd name="T9" fmla="*/ 0 h 564"/>
                      <a:gd name="T10" fmla="*/ 0 w 812"/>
                      <a:gd name="T11" fmla="*/ 0 h 564"/>
                      <a:gd name="T12" fmla="*/ 0 w 812"/>
                      <a:gd name="T13" fmla="*/ 0 h 564"/>
                      <a:gd name="T14" fmla="*/ 0 w 812"/>
                      <a:gd name="T15" fmla="*/ 0 h 564"/>
                      <a:gd name="T16" fmla="*/ 0 w 812"/>
                      <a:gd name="T17" fmla="*/ 0 h 564"/>
                      <a:gd name="T18" fmla="*/ 0 w 812"/>
                      <a:gd name="T19" fmla="*/ 0 h 564"/>
                      <a:gd name="T20" fmla="*/ 0 w 812"/>
                      <a:gd name="T21" fmla="*/ 0 h 564"/>
                      <a:gd name="T22" fmla="*/ 0 w 812"/>
                      <a:gd name="T23" fmla="*/ 0 h 564"/>
                      <a:gd name="T24" fmla="*/ 0 w 812"/>
                      <a:gd name="T25" fmla="*/ 0 h 564"/>
                      <a:gd name="T26" fmla="*/ 0 w 812"/>
                      <a:gd name="T27" fmla="*/ 0 h 564"/>
                      <a:gd name="T28" fmla="*/ 0 w 812"/>
                      <a:gd name="T29" fmla="*/ 0 h 564"/>
                      <a:gd name="T30" fmla="*/ 0 w 812"/>
                      <a:gd name="T31" fmla="*/ 0 h 564"/>
                      <a:gd name="T32" fmla="*/ 0 w 812"/>
                      <a:gd name="T33" fmla="*/ 0 h 564"/>
                      <a:gd name="T34" fmla="*/ 0 w 812"/>
                      <a:gd name="T35" fmla="*/ 0 h 564"/>
                      <a:gd name="T36" fmla="*/ 0 w 812"/>
                      <a:gd name="T37" fmla="*/ 0 h 564"/>
                      <a:gd name="T38" fmla="*/ 0 w 812"/>
                      <a:gd name="T39" fmla="*/ 0 h 564"/>
                      <a:gd name="T40" fmla="*/ 0 w 812"/>
                      <a:gd name="T41" fmla="*/ 0 h 564"/>
                      <a:gd name="T42" fmla="*/ 0 w 812"/>
                      <a:gd name="T43" fmla="*/ 0 h 564"/>
                      <a:gd name="T44" fmla="*/ 0 w 812"/>
                      <a:gd name="T45" fmla="*/ 0 h 564"/>
                      <a:gd name="T46" fmla="*/ 0 w 812"/>
                      <a:gd name="T47" fmla="*/ 0 h 564"/>
                      <a:gd name="T48" fmla="*/ 0 w 812"/>
                      <a:gd name="T49" fmla="*/ 0 h 564"/>
                      <a:gd name="T50" fmla="*/ 0 w 812"/>
                      <a:gd name="T51" fmla="*/ 0 h 564"/>
                      <a:gd name="T52" fmla="*/ 0 w 812"/>
                      <a:gd name="T53" fmla="*/ 0 h 564"/>
                      <a:gd name="T54" fmla="*/ 0 w 812"/>
                      <a:gd name="T55" fmla="*/ 0 h 564"/>
                      <a:gd name="T56" fmla="*/ 0 w 812"/>
                      <a:gd name="T57" fmla="*/ 0 h 564"/>
                      <a:gd name="T58" fmla="*/ 0 w 812"/>
                      <a:gd name="T59" fmla="*/ 0 h 564"/>
                      <a:gd name="T60" fmla="*/ 0 w 812"/>
                      <a:gd name="T61" fmla="*/ 0 h 564"/>
                      <a:gd name="T62" fmla="*/ 0 w 812"/>
                      <a:gd name="T63" fmla="*/ 0 h 564"/>
                      <a:gd name="T64" fmla="*/ 0 w 812"/>
                      <a:gd name="T65" fmla="*/ 0 h 564"/>
                      <a:gd name="T66" fmla="*/ 0 w 812"/>
                      <a:gd name="T67" fmla="*/ 0 h 564"/>
                      <a:gd name="T68" fmla="*/ 0 w 812"/>
                      <a:gd name="T69" fmla="*/ 0 h 564"/>
                      <a:gd name="T70" fmla="*/ 0 w 812"/>
                      <a:gd name="T71" fmla="*/ 0 h 564"/>
                      <a:gd name="T72" fmla="*/ 0 w 812"/>
                      <a:gd name="T73" fmla="*/ 0 h 564"/>
                      <a:gd name="T74" fmla="*/ 0 w 812"/>
                      <a:gd name="T75" fmla="*/ 0 h 564"/>
                      <a:gd name="T76" fmla="*/ 0 w 812"/>
                      <a:gd name="T77" fmla="*/ 0 h 564"/>
                      <a:gd name="T78" fmla="*/ 0 w 812"/>
                      <a:gd name="T79" fmla="*/ 0 h 564"/>
                      <a:gd name="T80" fmla="*/ 0 w 812"/>
                      <a:gd name="T81" fmla="*/ 0 h 564"/>
                      <a:gd name="T82" fmla="*/ 0 w 812"/>
                      <a:gd name="T83" fmla="*/ 0 h 564"/>
                      <a:gd name="T84" fmla="*/ 0 w 812"/>
                      <a:gd name="T85" fmla="*/ 0 h 564"/>
                      <a:gd name="T86" fmla="*/ 0 w 812"/>
                      <a:gd name="T87" fmla="*/ 0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0 w 43"/>
                      <a:gd name="T1" fmla="*/ 0 h 85"/>
                      <a:gd name="T2" fmla="*/ 0 w 43"/>
                      <a:gd name="T3" fmla="*/ 0 h 85"/>
                      <a:gd name="T4" fmla="*/ 0 w 43"/>
                      <a:gd name="T5" fmla="*/ 0 h 85"/>
                      <a:gd name="T6" fmla="*/ 0 w 43"/>
                      <a:gd name="T7" fmla="*/ 0 h 85"/>
                      <a:gd name="T8" fmla="*/ 0 w 43"/>
                      <a:gd name="T9" fmla="*/ 0 h 85"/>
                      <a:gd name="T10" fmla="*/ 0 w 43"/>
                      <a:gd name="T11" fmla="*/ 0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0 w 44"/>
                      <a:gd name="T1" fmla="*/ 0 h 74"/>
                      <a:gd name="T2" fmla="*/ 0 w 44"/>
                      <a:gd name="T3" fmla="*/ 0 h 74"/>
                      <a:gd name="T4" fmla="*/ 0 w 44"/>
                      <a:gd name="T5" fmla="*/ 0 h 74"/>
                      <a:gd name="T6" fmla="*/ 0 w 44"/>
                      <a:gd name="T7" fmla="*/ 0 h 74"/>
                      <a:gd name="T8" fmla="*/ 0 w 44"/>
                      <a:gd name="T9" fmla="*/ 0 h 74"/>
                      <a:gd name="T10" fmla="*/ 0 w 44"/>
                      <a:gd name="T11" fmla="*/ 0 h 74"/>
                      <a:gd name="T12" fmla="*/ 0 w 44"/>
                      <a:gd name="T13" fmla="*/ 0 h 74"/>
                      <a:gd name="T14" fmla="*/ 0 w 44"/>
                      <a:gd name="T15" fmla="*/ 0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0 w 20"/>
                      <a:gd name="T1" fmla="*/ 0 h 30"/>
                      <a:gd name="T2" fmla="*/ 0 w 20"/>
                      <a:gd name="T3" fmla="*/ 0 h 30"/>
                      <a:gd name="T4" fmla="*/ 0 w 20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1 w 682"/>
                      <a:gd name="T1" fmla="*/ 1 h 557"/>
                      <a:gd name="T2" fmla="*/ 1 w 682"/>
                      <a:gd name="T3" fmla="*/ 1 h 557"/>
                      <a:gd name="T4" fmla="*/ 1 w 682"/>
                      <a:gd name="T5" fmla="*/ 1 h 557"/>
                      <a:gd name="T6" fmla="*/ 1 w 682"/>
                      <a:gd name="T7" fmla="*/ 1 h 557"/>
                      <a:gd name="T8" fmla="*/ 1 w 682"/>
                      <a:gd name="T9" fmla="*/ 1 h 557"/>
                      <a:gd name="T10" fmla="*/ 1 w 682"/>
                      <a:gd name="T11" fmla="*/ 1 h 557"/>
                      <a:gd name="T12" fmla="*/ 1 w 682"/>
                      <a:gd name="T13" fmla="*/ 1 h 557"/>
                      <a:gd name="T14" fmla="*/ 1 w 682"/>
                      <a:gd name="T15" fmla="*/ 1 h 557"/>
                      <a:gd name="T16" fmla="*/ 1 w 682"/>
                      <a:gd name="T17" fmla="*/ 1 h 557"/>
                      <a:gd name="T18" fmla="*/ 1 w 682"/>
                      <a:gd name="T19" fmla="*/ 1 h 557"/>
                      <a:gd name="T20" fmla="*/ 1 w 682"/>
                      <a:gd name="T21" fmla="*/ 1 h 557"/>
                      <a:gd name="T22" fmla="*/ 1 w 682"/>
                      <a:gd name="T23" fmla="*/ 1 h 557"/>
                      <a:gd name="T24" fmla="*/ 1 w 682"/>
                      <a:gd name="T25" fmla="*/ 1 h 557"/>
                      <a:gd name="T26" fmla="*/ 1 w 682"/>
                      <a:gd name="T27" fmla="*/ 1 h 557"/>
                      <a:gd name="T28" fmla="*/ 1 w 682"/>
                      <a:gd name="T29" fmla="*/ 1 h 557"/>
                      <a:gd name="T30" fmla="*/ 1 w 682"/>
                      <a:gd name="T31" fmla="*/ 1 h 557"/>
                      <a:gd name="T32" fmla="*/ 1 w 682"/>
                      <a:gd name="T33" fmla="*/ 1 h 557"/>
                      <a:gd name="T34" fmla="*/ 0 w 682"/>
                      <a:gd name="T35" fmla="*/ 1 h 557"/>
                      <a:gd name="T36" fmla="*/ 1 w 682"/>
                      <a:gd name="T37" fmla="*/ 1 h 557"/>
                      <a:gd name="T38" fmla="*/ 1 w 682"/>
                      <a:gd name="T39" fmla="*/ 1 h 557"/>
                      <a:gd name="T40" fmla="*/ 1 w 682"/>
                      <a:gd name="T41" fmla="*/ 1 h 557"/>
                      <a:gd name="T42" fmla="*/ 1 w 682"/>
                      <a:gd name="T43" fmla="*/ 1 h 557"/>
                      <a:gd name="T44" fmla="*/ 1 w 682"/>
                      <a:gd name="T45" fmla="*/ 1 h 557"/>
                      <a:gd name="T46" fmla="*/ 1 w 682"/>
                      <a:gd name="T47" fmla="*/ 1 h 557"/>
                      <a:gd name="T48" fmla="*/ 1 w 682"/>
                      <a:gd name="T49" fmla="*/ 1 h 557"/>
                      <a:gd name="T50" fmla="*/ 1 w 682"/>
                      <a:gd name="T51" fmla="*/ 1 h 557"/>
                      <a:gd name="T52" fmla="*/ 1 w 682"/>
                      <a:gd name="T53" fmla="*/ 0 h 557"/>
                      <a:gd name="T54" fmla="*/ 1 w 682"/>
                      <a:gd name="T55" fmla="*/ 1 h 557"/>
                      <a:gd name="T56" fmla="*/ 1 w 682"/>
                      <a:gd name="T57" fmla="*/ 1 h 557"/>
                      <a:gd name="T58" fmla="*/ 1 w 682"/>
                      <a:gd name="T59" fmla="*/ 1 h 557"/>
                      <a:gd name="T60" fmla="*/ 1 w 682"/>
                      <a:gd name="T61" fmla="*/ 1 h 557"/>
                      <a:gd name="T62" fmla="*/ 1 w 682"/>
                      <a:gd name="T63" fmla="*/ 1 h 557"/>
                      <a:gd name="T64" fmla="*/ 1 w 682"/>
                      <a:gd name="T65" fmla="*/ 1 h 557"/>
                      <a:gd name="T66" fmla="*/ 1 w 682"/>
                      <a:gd name="T67" fmla="*/ 1 h 557"/>
                      <a:gd name="T68" fmla="*/ 1 w 682"/>
                      <a:gd name="T69" fmla="*/ 1 h 557"/>
                      <a:gd name="T70" fmla="*/ 1 w 682"/>
                      <a:gd name="T71" fmla="*/ 1 h 557"/>
                      <a:gd name="T72" fmla="*/ 1 w 682"/>
                      <a:gd name="T73" fmla="*/ 1 h 557"/>
                      <a:gd name="T74" fmla="*/ 1 w 682"/>
                      <a:gd name="T75" fmla="*/ 1 h 557"/>
                      <a:gd name="T76" fmla="*/ 1 w 682"/>
                      <a:gd name="T77" fmla="*/ 1 h 557"/>
                      <a:gd name="T78" fmla="*/ 1 w 682"/>
                      <a:gd name="T79" fmla="*/ 1 h 557"/>
                      <a:gd name="T80" fmla="*/ 1 w 682"/>
                      <a:gd name="T81" fmla="*/ 1 h 557"/>
                      <a:gd name="T82" fmla="*/ 1 w 682"/>
                      <a:gd name="T83" fmla="*/ 1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1 w 257"/>
                      <a:gd name="T1" fmla="*/ 1 h 347"/>
                      <a:gd name="T2" fmla="*/ 1 w 257"/>
                      <a:gd name="T3" fmla="*/ 1 h 347"/>
                      <a:gd name="T4" fmla="*/ 1 w 257"/>
                      <a:gd name="T5" fmla="*/ 1 h 347"/>
                      <a:gd name="T6" fmla="*/ 1 w 257"/>
                      <a:gd name="T7" fmla="*/ 1 h 347"/>
                      <a:gd name="T8" fmla="*/ 1 w 257"/>
                      <a:gd name="T9" fmla="*/ 1 h 347"/>
                      <a:gd name="T10" fmla="*/ 1 w 257"/>
                      <a:gd name="T11" fmla="*/ 1 h 347"/>
                      <a:gd name="T12" fmla="*/ 1 w 257"/>
                      <a:gd name="T13" fmla="*/ 1 h 347"/>
                      <a:gd name="T14" fmla="*/ 1 w 257"/>
                      <a:gd name="T15" fmla="*/ 1 h 347"/>
                      <a:gd name="T16" fmla="*/ 1 w 257"/>
                      <a:gd name="T17" fmla="*/ 1 h 347"/>
                      <a:gd name="T18" fmla="*/ 1 w 257"/>
                      <a:gd name="T19" fmla="*/ 1 h 347"/>
                      <a:gd name="T20" fmla="*/ 1 w 257"/>
                      <a:gd name="T21" fmla="*/ 1 h 347"/>
                      <a:gd name="T22" fmla="*/ 1 w 257"/>
                      <a:gd name="T23" fmla="*/ 1 h 347"/>
                      <a:gd name="T24" fmla="*/ 1 w 257"/>
                      <a:gd name="T25" fmla="*/ 1 h 347"/>
                      <a:gd name="T26" fmla="*/ 0 w 257"/>
                      <a:gd name="T27" fmla="*/ 1 h 347"/>
                      <a:gd name="T28" fmla="*/ 1 w 257"/>
                      <a:gd name="T29" fmla="*/ 1 h 347"/>
                      <a:gd name="T30" fmla="*/ 1 w 257"/>
                      <a:gd name="T31" fmla="*/ 1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0 w 19"/>
                      <a:gd name="T1" fmla="*/ 0 h 37"/>
                      <a:gd name="T2" fmla="*/ 0 w 19"/>
                      <a:gd name="T3" fmla="*/ 0 h 37"/>
                      <a:gd name="T4" fmla="*/ 0 w 19"/>
                      <a:gd name="T5" fmla="*/ 0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0 w 22"/>
                      <a:gd name="T1" fmla="*/ 0 h 20"/>
                      <a:gd name="T2" fmla="*/ 0 w 22"/>
                      <a:gd name="T3" fmla="*/ 0 h 20"/>
                      <a:gd name="T4" fmla="*/ 0 w 22"/>
                      <a:gd name="T5" fmla="*/ 0 h 20"/>
                      <a:gd name="T6" fmla="*/ 0 w 22"/>
                      <a:gd name="T7" fmla="*/ 0 h 20"/>
                      <a:gd name="T8" fmla="*/ 0 w 22"/>
                      <a:gd name="T9" fmla="*/ 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0 w 57"/>
                      <a:gd name="T1" fmla="*/ 0 h 30"/>
                      <a:gd name="T2" fmla="*/ 0 w 57"/>
                      <a:gd name="T3" fmla="*/ 0 h 30"/>
                      <a:gd name="T4" fmla="*/ 0 w 57"/>
                      <a:gd name="T5" fmla="*/ 0 h 30"/>
                      <a:gd name="T6" fmla="*/ 0 w 57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0 w 693"/>
                      <a:gd name="T1" fmla="*/ 0 h 696"/>
                      <a:gd name="T2" fmla="*/ 0 w 693"/>
                      <a:gd name="T3" fmla="*/ 0 h 696"/>
                      <a:gd name="T4" fmla="*/ 0 w 693"/>
                      <a:gd name="T5" fmla="*/ 0 h 696"/>
                      <a:gd name="T6" fmla="*/ 0 w 693"/>
                      <a:gd name="T7" fmla="*/ 0 h 696"/>
                      <a:gd name="T8" fmla="*/ 0 w 693"/>
                      <a:gd name="T9" fmla="*/ 0 h 696"/>
                      <a:gd name="T10" fmla="*/ 0 w 693"/>
                      <a:gd name="T11" fmla="*/ 0 h 696"/>
                      <a:gd name="T12" fmla="*/ 0 w 693"/>
                      <a:gd name="T13" fmla="*/ 0 h 696"/>
                      <a:gd name="T14" fmla="*/ 0 w 693"/>
                      <a:gd name="T15" fmla="*/ 0 h 696"/>
                      <a:gd name="T16" fmla="*/ 0 w 693"/>
                      <a:gd name="T17" fmla="*/ 0 h 696"/>
                      <a:gd name="T18" fmla="*/ 0 w 693"/>
                      <a:gd name="T19" fmla="*/ 0 h 696"/>
                      <a:gd name="T20" fmla="*/ 0 w 693"/>
                      <a:gd name="T21" fmla="*/ 0 h 696"/>
                      <a:gd name="T22" fmla="*/ 0 w 693"/>
                      <a:gd name="T23" fmla="*/ 0 h 696"/>
                      <a:gd name="T24" fmla="*/ 0 w 693"/>
                      <a:gd name="T25" fmla="*/ 0 h 696"/>
                      <a:gd name="T26" fmla="*/ 0 w 693"/>
                      <a:gd name="T27" fmla="*/ 0 h 696"/>
                      <a:gd name="T28" fmla="*/ 0 w 693"/>
                      <a:gd name="T29" fmla="*/ 0 h 696"/>
                      <a:gd name="T30" fmla="*/ 0 w 693"/>
                      <a:gd name="T31" fmla="*/ 0 h 696"/>
                      <a:gd name="T32" fmla="*/ 0 w 693"/>
                      <a:gd name="T33" fmla="*/ 0 h 696"/>
                      <a:gd name="T34" fmla="*/ 0 w 693"/>
                      <a:gd name="T35" fmla="*/ 0 h 696"/>
                      <a:gd name="T36" fmla="*/ 0 w 693"/>
                      <a:gd name="T37" fmla="*/ 0 h 696"/>
                      <a:gd name="T38" fmla="*/ 0 w 693"/>
                      <a:gd name="T39" fmla="*/ 0 h 696"/>
                      <a:gd name="T40" fmla="*/ 0 w 693"/>
                      <a:gd name="T41" fmla="*/ 0 h 696"/>
                      <a:gd name="T42" fmla="*/ 0 w 693"/>
                      <a:gd name="T43" fmla="*/ 0 h 696"/>
                      <a:gd name="T44" fmla="*/ 0 w 693"/>
                      <a:gd name="T45" fmla="*/ 0 h 696"/>
                      <a:gd name="T46" fmla="*/ 0 w 693"/>
                      <a:gd name="T47" fmla="*/ 0 h 696"/>
                      <a:gd name="T48" fmla="*/ 0 w 693"/>
                      <a:gd name="T49" fmla="*/ 0 h 696"/>
                      <a:gd name="T50" fmla="*/ 0 w 693"/>
                      <a:gd name="T51" fmla="*/ 0 h 696"/>
                      <a:gd name="T52" fmla="*/ 0 w 693"/>
                      <a:gd name="T53" fmla="*/ 0 h 696"/>
                      <a:gd name="T54" fmla="*/ 0 w 693"/>
                      <a:gd name="T55" fmla="*/ 0 h 696"/>
                      <a:gd name="T56" fmla="*/ 0 w 693"/>
                      <a:gd name="T57" fmla="*/ 0 h 696"/>
                      <a:gd name="T58" fmla="*/ 0 w 693"/>
                      <a:gd name="T59" fmla="*/ 0 h 696"/>
                      <a:gd name="T60" fmla="*/ 0 w 693"/>
                      <a:gd name="T61" fmla="*/ 0 h 696"/>
                      <a:gd name="T62" fmla="*/ 0 w 693"/>
                      <a:gd name="T63" fmla="*/ 0 h 696"/>
                      <a:gd name="T64" fmla="*/ 0 w 693"/>
                      <a:gd name="T65" fmla="*/ 0 h 696"/>
                      <a:gd name="T66" fmla="*/ 0 w 693"/>
                      <a:gd name="T67" fmla="*/ 0 h 696"/>
                      <a:gd name="T68" fmla="*/ 0 w 693"/>
                      <a:gd name="T69" fmla="*/ 0 h 696"/>
                      <a:gd name="T70" fmla="*/ 0 w 693"/>
                      <a:gd name="T71" fmla="*/ 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1 w 931"/>
                      <a:gd name="T1" fmla="*/ 0 h 149"/>
                      <a:gd name="T2" fmla="*/ 1 w 931"/>
                      <a:gd name="T3" fmla="*/ 1 h 149"/>
                      <a:gd name="T4" fmla="*/ 1 w 931"/>
                      <a:gd name="T5" fmla="*/ 1 h 149"/>
                      <a:gd name="T6" fmla="*/ 1 w 931"/>
                      <a:gd name="T7" fmla="*/ 1 h 149"/>
                      <a:gd name="T8" fmla="*/ 1 w 931"/>
                      <a:gd name="T9" fmla="*/ 1 h 149"/>
                      <a:gd name="T10" fmla="*/ 0 w 931"/>
                      <a:gd name="T11" fmla="*/ 1 h 149"/>
                      <a:gd name="T12" fmla="*/ 1 w 931"/>
                      <a:gd name="T13" fmla="*/ 1 h 149"/>
                      <a:gd name="T14" fmla="*/ 1 w 931"/>
                      <a:gd name="T15" fmla="*/ 1 h 149"/>
                      <a:gd name="T16" fmla="*/ 1 w 931"/>
                      <a:gd name="T17" fmla="*/ 1 h 149"/>
                      <a:gd name="T18" fmla="*/ 1 w 931"/>
                      <a:gd name="T19" fmla="*/ 1 h 149"/>
                      <a:gd name="T20" fmla="*/ 1 w 931"/>
                      <a:gd name="T21" fmla="*/ 1 h 149"/>
                      <a:gd name="T22" fmla="*/ 1 w 931"/>
                      <a:gd name="T23" fmla="*/ 1 h 149"/>
                      <a:gd name="T24" fmla="*/ 1 w 931"/>
                      <a:gd name="T25" fmla="*/ 1 h 149"/>
                      <a:gd name="T26" fmla="*/ 1 w 931"/>
                      <a:gd name="T27" fmla="*/ 1 h 149"/>
                      <a:gd name="T28" fmla="*/ 1 w 931"/>
                      <a:gd name="T29" fmla="*/ 1 h 149"/>
                      <a:gd name="T30" fmla="*/ 1 w 931"/>
                      <a:gd name="T31" fmla="*/ 1 h 149"/>
                      <a:gd name="T32" fmla="*/ 1 w 931"/>
                      <a:gd name="T33" fmla="*/ 1 h 149"/>
                      <a:gd name="T34" fmla="*/ 1 w 931"/>
                      <a:gd name="T35" fmla="*/ 1 h 149"/>
                      <a:gd name="T36" fmla="*/ 1 w 931"/>
                      <a:gd name="T37" fmla="*/ 1 h 149"/>
                      <a:gd name="T38" fmla="*/ 1 w 931"/>
                      <a:gd name="T39" fmla="*/ 1 h 149"/>
                      <a:gd name="T40" fmla="*/ 1 w 931"/>
                      <a:gd name="T41" fmla="*/ 1 h 149"/>
                      <a:gd name="T42" fmla="*/ 1 w 931"/>
                      <a:gd name="T43" fmla="*/ 1 h 149"/>
                      <a:gd name="T44" fmla="*/ 1 w 931"/>
                      <a:gd name="T45" fmla="*/ 1 h 149"/>
                      <a:gd name="T46" fmla="*/ 1 w 931"/>
                      <a:gd name="T47" fmla="*/ 1 h 149"/>
                      <a:gd name="T48" fmla="*/ 1 w 931"/>
                      <a:gd name="T49" fmla="*/ 1 h 149"/>
                      <a:gd name="T50" fmla="*/ 1 w 931"/>
                      <a:gd name="T51" fmla="*/ 1 h 149"/>
                      <a:gd name="T52" fmla="*/ 1 w 931"/>
                      <a:gd name="T53" fmla="*/ 1 h 149"/>
                      <a:gd name="T54" fmla="*/ 1 w 931"/>
                      <a:gd name="T55" fmla="*/ 1 h 149"/>
                      <a:gd name="T56" fmla="*/ 1 w 931"/>
                      <a:gd name="T57" fmla="*/ 1 h 149"/>
                      <a:gd name="T58" fmla="*/ 1 w 931"/>
                      <a:gd name="T59" fmla="*/ 1 h 149"/>
                      <a:gd name="T60" fmla="*/ 1 w 931"/>
                      <a:gd name="T61" fmla="*/ 1 h 149"/>
                      <a:gd name="T62" fmla="*/ 1 w 931"/>
                      <a:gd name="T63" fmla="*/ 1 h 149"/>
                      <a:gd name="T64" fmla="*/ 1 w 931"/>
                      <a:gd name="T65" fmla="*/ 1 h 149"/>
                      <a:gd name="T66" fmla="*/ 1 w 931"/>
                      <a:gd name="T67" fmla="*/ 1 h 149"/>
                      <a:gd name="T68" fmla="*/ 1 w 931"/>
                      <a:gd name="T69" fmla="*/ 1 h 149"/>
                      <a:gd name="T70" fmla="*/ 1 w 931"/>
                      <a:gd name="T71" fmla="*/ 1 h 149"/>
                      <a:gd name="T72" fmla="*/ 1 w 931"/>
                      <a:gd name="T73" fmla="*/ 1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w 31"/>
                      <a:gd name="T7" fmla="*/ 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0 w 44"/>
                      <a:gd name="T1" fmla="*/ 0 h 32"/>
                      <a:gd name="T2" fmla="*/ 0 w 44"/>
                      <a:gd name="T3" fmla="*/ 0 h 32"/>
                      <a:gd name="T4" fmla="*/ 0 w 44"/>
                      <a:gd name="T5" fmla="*/ 0 h 32"/>
                      <a:gd name="T6" fmla="*/ 0 w 44"/>
                      <a:gd name="T7" fmla="*/ 0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0 w 76"/>
                      <a:gd name="T1" fmla="*/ 0 h 18"/>
                      <a:gd name="T2" fmla="*/ 0 w 76"/>
                      <a:gd name="T3" fmla="*/ 0 h 18"/>
                      <a:gd name="T4" fmla="*/ 0 w 76"/>
                      <a:gd name="T5" fmla="*/ 0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0 h 44"/>
                      <a:gd name="T2" fmla="*/ 0 w 42"/>
                      <a:gd name="T3" fmla="*/ 0 h 44"/>
                      <a:gd name="T4" fmla="*/ 0 w 42"/>
                      <a:gd name="T5" fmla="*/ 0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0 w 31"/>
                      <a:gd name="T1" fmla="*/ 0 h 30"/>
                      <a:gd name="T2" fmla="*/ 0 w 31"/>
                      <a:gd name="T3" fmla="*/ 0 h 30"/>
                      <a:gd name="T4" fmla="*/ 0 w 31"/>
                      <a:gd name="T5" fmla="*/ 0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1350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350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9381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 b="1" i="1">
          <a:solidFill>
            <a:schemeClr val="tx2"/>
          </a:solidFill>
          <a:latin typeface="Times New Roman" pitchFamily="18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300" i="1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21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1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Arial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Arial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  <a:cs typeface="Arial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 smtClean="0"/>
              <a:t>Machine Learning in Business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3200" dirty="0" smtClean="0"/>
              <a:t>John C. Hull</a:t>
            </a:r>
            <a:r>
              <a:rPr lang="en-US" sz="4800" dirty="0" smtClean="0"/>
              <a:t/>
            </a:r>
            <a:br>
              <a:rPr lang="en-US" sz="4800" dirty="0" smtClean="0"/>
            </a:br>
            <a:endParaRPr lang="en-CA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91680" y="4149080"/>
            <a:ext cx="6934200" cy="1295400"/>
          </a:xfrm>
        </p:spPr>
        <p:txBody>
          <a:bodyPr/>
          <a:lstStyle/>
          <a:p>
            <a:r>
              <a:rPr lang="en-US" sz="3200" dirty="0" smtClean="0"/>
              <a:t>Chapter 1</a:t>
            </a:r>
          </a:p>
          <a:p>
            <a:r>
              <a:rPr lang="en-US" sz="3200" dirty="0" smtClean="0"/>
              <a:t>Introduction</a:t>
            </a:r>
            <a:endParaRPr lang="en-CA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0417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7998345" cy="1143000"/>
          </a:xfrm>
        </p:spPr>
        <p:txBody>
          <a:bodyPr/>
          <a:lstStyle/>
          <a:p>
            <a:r>
              <a:rPr lang="en-US" dirty="0" smtClean="0"/>
              <a:t>A Good Fit, Figure 1.2 (Y = Salary, X = Age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852936"/>
            <a:ext cx="5328592" cy="33005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3695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Out-of-Sample Validation Set (Table 1.2)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81379"/>
              </p:ext>
            </p:extLst>
          </p:nvPr>
        </p:nvGraphicFramePr>
        <p:xfrm>
          <a:off x="1259632" y="2204861"/>
          <a:ext cx="4944541" cy="36724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856">
                <a:tc>
                  <a:txBody>
                    <a:bodyPr/>
                    <a:lstStyle/>
                    <a:p>
                      <a:pPr marR="2159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ge (years)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alary ($)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6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6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8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Book Antiqua"/>
                          <a:ea typeface="Times New Roman"/>
                          <a:cs typeface="Times New Roman"/>
                        </a:rPr>
                        <a:t>58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Book Antiqua"/>
                          <a:ea typeface="Times New Roman"/>
                          <a:cs typeface="Times New Roman"/>
                        </a:rPr>
                        <a:t>310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9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60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1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2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6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3856"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6573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76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314700" y="32178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6400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Plot for Validation Set (Figure 1.3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2</a:t>
            </a:fld>
            <a:endParaRPr lang="en-C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313" y="2348880"/>
            <a:ext cx="5732887" cy="3442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781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fth Order Polynomial Model Does Not Generalize W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4013" indent="-354013"/>
            <a:endParaRPr lang="en-US" sz="2400" dirty="0" smtClean="0"/>
          </a:p>
          <a:p>
            <a:pPr marL="354013" indent="-354013"/>
            <a:r>
              <a:rPr lang="en-US" sz="2400" dirty="0" smtClean="0"/>
              <a:t>The root mean squared error</a:t>
            </a:r>
            <a:r>
              <a:rPr lang="en-CA" sz="2400" dirty="0" smtClean="0"/>
              <a:t> (</a:t>
            </a:r>
            <a:r>
              <a:rPr lang="en-CA" sz="2400" dirty="0" err="1" smtClean="0"/>
              <a:t>rmse</a:t>
            </a:r>
            <a:r>
              <a:rPr lang="en-CA" sz="2400" dirty="0" smtClean="0"/>
              <a:t>) for the training      data set is $12,902</a:t>
            </a:r>
          </a:p>
          <a:p>
            <a:r>
              <a:rPr lang="en-CA" sz="2400" dirty="0" smtClean="0"/>
              <a:t> The </a:t>
            </a:r>
            <a:r>
              <a:rPr lang="en-CA" sz="2400" dirty="0" err="1" smtClean="0"/>
              <a:t>rmse</a:t>
            </a:r>
            <a:r>
              <a:rPr lang="en-CA" sz="2400" dirty="0" smtClean="0"/>
              <a:t> for the test data set is $38,794</a:t>
            </a:r>
          </a:p>
          <a:p>
            <a:r>
              <a:rPr lang="en-CA" sz="2400" dirty="0" smtClean="0"/>
              <a:t>  We conclude that the model </a:t>
            </a:r>
            <a:r>
              <a:rPr lang="en-CA" sz="2400" dirty="0" err="1" smtClean="0"/>
              <a:t>overfits</a:t>
            </a:r>
            <a:r>
              <a:rPr lang="en-CA" sz="2400" dirty="0" smtClean="0"/>
              <a:t> the data</a:t>
            </a:r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2989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L Good Practi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Divide data into three sets</a:t>
            </a:r>
          </a:p>
          <a:p>
            <a:pPr lvl="1"/>
            <a:r>
              <a:rPr lang="en-CA" dirty="0" smtClean="0"/>
              <a:t>Training set</a:t>
            </a:r>
          </a:p>
          <a:p>
            <a:pPr lvl="1"/>
            <a:r>
              <a:rPr lang="en-CA" dirty="0" smtClean="0"/>
              <a:t>Validation set</a:t>
            </a:r>
          </a:p>
          <a:p>
            <a:pPr lvl="1"/>
            <a:r>
              <a:rPr lang="en-CA" dirty="0" smtClean="0"/>
              <a:t>Test set</a:t>
            </a:r>
          </a:p>
          <a:p>
            <a:r>
              <a:rPr lang="en-CA" dirty="0" smtClean="0"/>
              <a:t>Develop different </a:t>
            </a:r>
            <a:r>
              <a:rPr lang="en-CA" dirty="0"/>
              <a:t>models using the training set and compare them using the validation </a:t>
            </a:r>
            <a:r>
              <a:rPr lang="en-CA" dirty="0" smtClean="0"/>
              <a:t>set</a:t>
            </a:r>
          </a:p>
          <a:p>
            <a:r>
              <a:rPr lang="en-CA" dirty="0" smtClean="0"/>
              <a:t>Rule of thumb: increase model complexity until model no longer generalizes well to the validation set</a:t>
            </a:r>
            <a:endParaRPr lang="en-CA" dirty="0"/>
          </a:p>
          <a:p>
            <a:r>
              <a:rPr lang="en-CA" dirty="0"/>
              <a:t>The test set is used to provide a final </a:t>
            </a:r>
            <a:r>
              <a:rPr lang="en-CA" dirty="0" smtClean="0"/>
              <a:t>out-of-sample </a:t>
            </a:r>
            <a:r>
              <a:rPr lang="en-CA" dirty="0"/>
              <a:t>indication of how well the chosen model wor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771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574410" cy="1143000"/>
          </a:xfrm>
        </p:spPr>
        <p:txBody>
          <a:bodyPr/>
          <a:lstStyle/>
          <a:p>
            <a:r>
              <a:rPr lang="en-US" dirty="0" smtClean="0"/>
              <a:t>Quadratic Model for Baby Data Set (Figure 1.4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latin typeface="Cambria Math"/>
                      </a:rPr>
                      <m:t>𝑌</m:t>
                    </m:r>
                    <m:r>
                      <a:rPr lang="en-US" smtClean="0">
                        <a:latin typeface="Cambria Math"/>
                      </a:rPr>
                      <m:t>=</m:t>
                    </m:r>
                    <m:r>
                      <a:rPr lang="en-US" smtClean="0">
                        <a:latin typeface="Cambria Math"/>
                      </a:rPr>
                      <m:t>𝑎</m:t>
                    </m:r>
                    <m:r>
                      <a:rPr lang="en-US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/>
                      </a:rPr>
                      <m:t>𝑋</m:t>
                    </m:r>
                    <m:r>
                      <a:rPr lang="en-US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636912"/>
            <a:ext cx="4824536" cy="32435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5497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7998345" cy="1143000"/>
          </a:xfrm>
        </p:spPr>
        <p:txBody>
          <a:bodyPr/>
          <a:lstStyle/>
          <a:p>
            <a:r>
              <a:rPr lang="en-US" dirty="0" smtClean="0"/>
              <a:t>Linear Model for Baby Data Set (Figure 1.5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𝑌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052" y="2852936"/>
            <a:ext cx="4642639" cy="311273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4198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62" y="930275"/>
            <a:ext cx="8070353" cy="1143000"/>
          </a:xfrm>
        </p:spPr>
        <p:txBody>
          <a:bodyPr/>
          <a:lstStyle/>
          <a:p>
            <a:r>
              <a:rPr lang="en-US" dirty="0" smtClean="0"/>
              <a:t>Summary of Results: </a:t>
            </a:r>
            <a:r>
              <a:rPr lang="en-US" sz="2800" dirty="0" smtClean="0"/>
              <a:t>The linear model under-fits while the 5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degree polynomial over-fits (Table 1.3)</a:t>
            </a:r>
            <a:endParaRPr lang="en-CA" sz="28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718215"/>
              </p:ext>
            </p:extLst>
          </p:nvPr>
        </p:nvGraphicFramePr>
        <p:xfrm>
          <a:off x="1979712" y="2204864"/>
          <a:ext cx="5688631" cy="316835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62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1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56117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3495" marR="26035" indent="-234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nomial of degree 5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9685" indent="-1968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dratic model</a:t>
                      </a:r>
                      <a:endParaRPr lang="en-CA" sz="18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21590" indent="-47625"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651510" algn="l"/>
                        </a:tabLst>
                      </a:pPr>
                      <a:r>
                        <a:rPr lang="en-US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ar model</a:t>
                      </a:r>
                      <a:endParaRPr lang="en-CA" sz="18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6117">
                <a:tc>
                  <a:txBody>
                    <a:bodyPr/>
                    <a:lstStyle/>
                    <a:p>
                      <a:pPr marL="17145" marR="2159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ining </a:t>
                      </a: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t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412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 902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21590" indent="-1968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,932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21590" indent="-4762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,731</a:t>
                      </a:r>
                      <a:endParaRPr lang="en-CA" sz="18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6117">
                <a:tc>
                  <a:txBody>
                    <a:bodyPr/>
                    <a:lstStyle/>
                    <a:p>
                      <a:pPr marR="165735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ation set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4127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794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21590" indent="-1968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,554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21590" indent="-4762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,990</a:t>
                      </a:r>
                      <a:endParaRPr lang="en-CA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672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976312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Overfitting/</a:t>
            </a:r>
            <a:r>
              <a:rPr lang="en-CA" dirty="0" err="1" smtClean="0"/>
              <a:t>Underfitting</a:t>
            </a:r>
            <a:r>
              <a:rPr lang="en-CA" dirty="0" smtClean="0"/>
              <a:t>;</a:t>
            </a:r>
            <a:br>
              <a:rPr lang="en-CA" dirty="0" smtClean="0"/>
            </a:br>
            <a:r>
              <a:rPr lang="en-CA" sz="2400" dirty="0" smtClean="0"/>
              <a:t>Example: predicting salaries for people in a certain profession in a certain area (only 10 observations)</a:t>
            </a:r>
            <a:endParaRPr lang="en-CA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18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58" y="2759967"/>
            <a:ext cx="2398283" cy="181159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2151" y="2722754"/>
            <a:ext cx="2629545" cy="18488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4506" y="2759967"/>
            <a:ext cx="2952587" cy="18703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2209" y="5027552"/>
            <a:ext cx="1687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Overfitting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3721995" y="4990339"/>
            <a:ext cx="1545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 smtClean="0"/>
              <a:t>Underfitting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6553200" y="4986832"/>
            <a:ext cx="1624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Best model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7214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et Results for </a:t>
            </a:r>
            <a:r>
              <a:rPr lang="en-US" smtClean="0"/>
              <a:t>Quadratic Model</a:t>
            </a:r>
            <a:endParaRPr lang="en-CA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4025875"/>
              </p:ext>
            </p:extLst>
          </p:nvPr>
        </p:nvGraphicFramePr>
        <p:xfrm>
          <a:off x="1115616" y="2135577"/>
          <a:ext cx="6192689" cy="272028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81336">
                  <a:extLst>
                    <a:ext uri="{9D8B030D-6E8A-4147-A177-3AD203B41FA5}">
                      <a16:colId xmlns:a16="http://schemas.microsoft.com/office/drawing/2014/main" val="4092191999"/>
                    </a:ext>
                  </a:extLst>
                </a:gridCol>
                <a:gridCol w="1670451">
                  <a:extLst>
                    <a:ext uri="{9D8B030D-6E8A-4147-A177-3AD203B41FA5}">
                      <a16:colId xmlns:a16="http://schemas.microsoft.com/office/drawing/2014/main" val="3123423520"/>
                    </a:ext>
                  </a:extLst>
                </a:gridCol>
                <a:gridCol w="1828733">
                  <a:extLst>
                    <a:ext uri="{9D8B030D-6E8A-4147-A177-3AD203B41FA5}">
                      <a16:colId xmlns:a16="http://schemas.microsoft.com/office/drawing/2014/main" val="1895153701"/>
                    </a:ext>
                  </a:extLst>
                </a:gridCol>
                <a:gridCol w="1512169">
                  <a:extLst>
                    <a:ext uri="{9D8B030D-6E8A-4147-A177-3AD203B41FA5}">
                      <a16:colId xmlns:a16="http://schemas.microsoft.com/office/drawing/2014/main" val="1412769641"/>
                    </a:ext>
                  </a:extLst>
                </a:gridCol>
              </a:tblGrid>
              <a:tr h="357319">
                <a:tc>
                  <a:txBody>
                    <a:bodyPr/>
                    <a:lstStyle/>
                    <a:p>
                      <a:pPr marL="981075" indent="-981075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ge (years)</a:t>
                      </a:r>
                      <a:endParaRPr lang="en-CA" sz="14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ary ($)</a:t>
                      </a:r>
                      <a:endParaRPr lang="en-CA" sz="14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salary ($)</a:t>
                      </a:r>
                      <a:endParaRPr lang="en-CA" sz="14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1470025" indent="-1470025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ror ($)</a:t>
                      </a:r>
                      <a:endParaRPr lang="en-CA" sz="14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2458127793"/>
                  </a:ext>
                </a:extLst>
              </a:tr>
              <a:tr h="200761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706120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172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1470025" indent="-1470025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−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,172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163752544"/>
                  </a:ext>
                </a:extLst>
              </a:tr>
              <a:tr h="230272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2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8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,589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−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8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325524615"/>
                  </a:ext>
                </a:extLst>
              </a:tr>
              <a:tr h="207292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4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284163" indent="173038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284163" algn="l"/>
                        </a:tabLst>
                      </a:pPr>
                      <a:r>
                        <a:rPr lang="en-US" sz="1400" dirty="0" smtClean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2,852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1470025" indent="-1470025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,148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664361767"/>
                  </a:ext>
                </a:extLst>
              </a:tr>
              <a:tr h="202526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2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4,62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,38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3839909258"/>
                  </a:ext>
                </a:extLst>
              </a:tr>
              <a:tr h="197760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1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,457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,543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3637338467"/>
                  </a:ext>
                </a:extLst>
              </a:tr>
              <a:tr h="192994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7,00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932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32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1592802988"/>
                  </a:ext>
                </a:extLst>
              </a:tr>
              <a:tr h="188228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,00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,411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+58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594977644"/>
                  </a:ext>
                </a:extLst>
              </a:tr>
              <a:tr h="183462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3,00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,38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,38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3299981499"/>
                  </a:ext>
                </a:extLst>
              </a:tr>
              <a:tr h="250704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1,00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,883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,117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2715555744"/>
                  </a:ext>
                </a:extLst>
              </a:tr>
              <a:tr h="229920"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  <a:tabLst>
                          <a:tab pos="383540" algn="l"/>
                          <a:tab pos="473710" algn="l"/>
                          <a:tab pos="504825" algn="l"/>
                        </a:tabLs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8,00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7,625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tc>
                  <a:txBody>
                    <a:bodyPr/>
                    <a:lstStyle/>
                    <a:p>
                      <a:pPr marL="457200" indent="-457200"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CA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CA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37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152" marR="47152" marT="0" marB="0"/>
                </a:tc>
                <a:extLst>
                  <a:ext uri="{0D108BD9-81ED-4DB2-BD59-A6C34878D82A}">
                    <a16:rowId xmlns:a16="http://schemas.microsoft.com/office/drawing/2014/main" val="3952830428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19</a:t>
            </a:fld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2771800" y="515251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SD of error is $34,273</a:t>
            </a:r>
            <a:endParaRPr lang="en-CA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752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Machine Learn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chine learning is a branch of AI</a:t>
            </a:r>
          </a:p>
          <a:p>
            <a:r>
              <a:rPr lang="en-US" dirty="0" smtClean="0"/>
              <a:t>The idea underlying machine learning is that we give a computer program access to lots of data and let it learn about relationships between variables and make predictions </a:t>
            </a:r>
          </a:p>
          <a:p>
            <a:r>
              <a:rPr lang="en-US" dirty="0" smtClean="0"/>
              <a:t>Some of the techniques of machine learning date back to the 1950s  but improvements in computer speeds and data storage costs have now made machine learning a practical tool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12457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Pattern of Errors for Training Set and Validation Se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20</a:t>
            </a:fld>
            <a:endParaRPr lang="en-C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629" y="2452140"/>
            <a:ext cx="7368340" cy="3353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113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leaning data (page 14-16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Dealing with inconsistent recording</a:t>
            </a:r>
          </a:p>
          <a:p>
            <a:r>
              <a:rPr lang="en-CA" dirty="0" smtClean="0"/>
              <a:t>Removing unwanted observations</a:t>
            </a:r>
          </a:p>
          <a:p>
            <a:r>
              <a:rPr lang="en-CA" dirty="0"/>
              <a:t>Removing </a:t>
            </a:r>
            <a:r>
              <a:rPr lang="en-CA" dirty="0" smtClean="0"/>
              <a:t>duplicates</a:t>
            </a:r>
          </a:p>
          <a:p>
            <a:r>
              <a:rPr lang="en-CA" dirty="0"/>
              <a:t>Investigating </a:t>
            </a:r>
            <a:r>
              <a:rPr lang="en-CA" dirty="0" smtClean="0"/>
              <a:t>outliers</a:t>
            </a:r>
          </a:p>
          <a:p>
            <a:r>
              <a:rPr lang="en-CA" dirty="0" smtClean="0"/>
              <a:t>Dealing with missing items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126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359" y="104549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Bayes Theorem </a:t>
            </a:r>
            <a:r>
              <a:rPr lang="en-CA" sz="2800" dirty="0"/>
              <a:t>(useful when we want an uncertainty estimate as well as just a prediction)</a:t>
            </a:r>
            <a:br>
              <a:rPr lang="en-CA" sz="2800" dirty="0"/>
            </a:br>
            <a:endParaRPr lang="en-CA" sz="2800" dirty="0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2927088"/>
              </p:ext>
            </p:extLst>
          </p:nvPr>
        </p:nvGraphicFramePr>
        <p:xfrm>
          <a:off x="2940050" y="2262188"/>
          <a:ext cx="24574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384200" imgH="444240" progId="Equation.DSMT4">
                  <p:embed/>
                </p:oleObj>
              </mc:Choice>
              <mc:Fallback>
                <p:oleObj name="Equation" r:id="rId3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050" y="2262188"/>
                        <a:ext cx="245745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2</a:t>
            </a:fld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88019" y="3239503"/>
            <a:ext cx="709261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xample: We observe that 90% of fraudulent transactions are for large amounts late in the day. </a:t>
            </a:r>
            <a:r>
              <a:rPr lang="en-CA" dirty="0" smtClean="0"/>
              <a:t>Also 3</a:t>
            </a:r>
            <a:r>
              <a:rPr lang="en-CA" dirty="0"/>
              <a:t>% of transactions are for large amounts late in the day and 1% of transactions are fraudulent </a:t>
            </a:r>
          </a:p>
          <a:p>
            <a:endParaRPr lang="en-CA" sz="1350" dirty="0"/>
          </a:p>
          <a:p>
            <a:endParaRPr lang="en-CA" sz="135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82794"/>
              </p:ext>
            </p:extLst>
          </p:nvPr>
        </p:nvGraphicFramePr>
        <p:xfrm>
          <a:off x="1190625" y="4529138"/>
          <a:ext cx="63166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4178160" imgH="444240" progId="Equation.DSMT4">
                  <p:embed/>
                </p:oleObj>
              </mc:Choice>
              <mc:Fallback>
                <p:oleObj name="Equation" r:id="rId5" imgW="417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0625" y="4529138"/>
                        <a:ext cx="631666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5263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277" y="1133476"/>
            <a:ext cx="7772400" cy="1143000"/>
          </a:xfrm>
        </p:spPr>
        <p:txBody>
          <a:bodyPr>
            <a:normAutofit/>
          </a:bodyPr>
          <a:lstStyle/>
          <a:p>
            <a:r>
              <a:rPr lang="en-CA" dirty="0" smtClean="0"/>
              <a:t>Bayes can be counterintuitive</a:t>
            </a:r>
            <a:br>
              <a:rPr lang="en-CA" dirty="0" smtClean="0"/>
            </a:b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844824"/>
                <a:ext cx="8208912" cy="4114800"/>
              </a:xfrm>
            </p:spPr>
            <p:txBody>
              <a:bodyPr/>
              <a:lstStyle/>
              <a:p>
                <a:r>
                  <a:rPr lang="en-CA" sz="2000" dirty="0" smtClean="0"/>
                  <a:t>One person in ten thousand has a certain disease</a:t>
                </a:r>
              </a:p>
              <a:p>
                <a:r>
                  <a:rPr lang="en-CA" sz="2000" dirty="0" smtClean="0"/>
                  <a:t>A test is 99% accurate (i.e., if person has the disease the test gets this right 99% of the time; similarly when the person does not have the disease the test is right 99% of the time)</a:t>
                </a:r>
              </a:p>
              <a:p>
                <a:r>
                  <a:rPr lang="en-CA" sz="2000" dirty="0" smtClean="0"/>
                  <a:t>You test positive</a:t>
                </a:r>
              </a:p>
              <a:p>
                <a:r>
                  <a:rPr lang="en-CA" sz="2000" dirty="0" smtClean="0"/>
                  <a:t>What is the chance that you have the disease?</a:t>
                </a:r>
              </a:p>
              <a:p>
                <a:r>
                  <a:rPr lang="en-US" sz="2000" i="1" dirty="0" smtClean="0">
                    <a:latin typeface="+mj-lt"/>
                  </a:rPr>
                  <a:t>X</a:t>
                </a:r>
                <a:r>
                  <a:rPr lang="en-US" sz="2000" dirty="0" smtClean="0"/>
                  <a:t>=test positive, </a:t>
                </a:r>
                <a:r>
                  <a:rPr lang="en-US" sz="2000" i="1" dirty="0" smtClean="0">
                    <a:latin typeface="+mj-lt"/>
                  </a:rPr>
                  <a:t>Y</a:t>
                </a:r>
                <a:r>
                  <a:rPr lang="en-US" sz="2000" dirty="0" smtClean="0"/>
                  <a:t>=has disease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sz="2000" dirty="0" smtClean="0"/>
                  <a:t>= does not have disease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0.99; </m:t>
                    </m:r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0.0001</m:t>
                    </m:r>
                  </m:oMath>
                </a14:m>
                <a:endParaRPr lang="en-CA" sz="2000" dirty="0" smtClean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0.99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×0.0001+0.01×0.9999=0.0101</m:t>
                    </m:r>
                  </m:oMath>
                </a14:m>
                <a:endParaRPr lang="en-US" sz="2000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𝑌</m:t>
                        </m:r>
                        <m:r>
                          <a:rPr lang="en-US" sz="2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  <m:r>
                          <a:rPr lang="en-US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2000" b="0" i="1" smtClean="0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0.99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×0.000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0.0101</m:t>
                        </m:r>
                      </m:den>
                    </m:f>
                    <m:r>
                      <a:rPr lang="en-US" sz="2000" b="0" i="0" smtClean="0">
                        <a:latin typeface="Cambria Math"/>
                      </a:rPr>
                      <m:t>=0.0098</m:t>
                    </m:r>
                  </m:oMath>
                </a14:m>
                <a:endParaRPr lang="en-CA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844824"/>
                <a:ext cx="8208912" cy="4114800"/>
              </a:xfrm>
              <a:blipFill rotWithShape="1">
                <a:blip r:embed="rId2"/>
                <a:stretch>
                  <a:fillRect t="-59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619672" y="6237312"/>
            <a:ext cx="5029200" cy="457200"/>
          </a:xfrm>
        </p:spPr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1902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erminolo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s</a:t>
            </a:r>
          </a:p>
          <a:p>
            <a:r>
              <a:rPr lang="en-US" dirty="0" smtClean="0"/>
              <a:t>Target</a:t>
            </a:r>
          </a:p>
          <a:p>
            <a:r>
              <a:rPr lang="en-US" dirty="0" smtClean="0"/>
              <a:t>Labels</a:t>
            </a:r>
          </a:p>
          <a:p>
            <a:r>
              <a:rPr lang="en-US" dirty="0" smtClean="0"/>
              <a:t>Supervised learning</a:t>
            </a:r>
          </a:p>
          <a:p>
            <a:r>
              <a:rPr lang="en-US" dirty="0" smtClean="0"/>
              <a:t>Unsupervised learning</a:t>
            </a:r>
          </a:p>
          <a:p>
            <a:r>
              <a:rPr lang="en-US" dirty="0" smtClean="0"/>
              <a:t>Semi-supervised learning</a:t>
            </a:r>
          </a:p>
          <a:p>
            <a:r>
              <a:rPr lang="en-US" dirty="0" smtClean="0"/>
              <a:t>Reinforcement learning</a:t>
            </a:r>
          </a:p>
          <a:p>
            <a:r>
              <a:rPr lang="en-US" dirty="0" smtClean="0"/>
              <a:t>And more </a:t>
            </a:r>
            <a:r>
              <a:rPr lang="en-US" smtClean="0"/>
              <a:t>to come..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5657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wa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 several alternatives such as Python, R, </a:t>
            </a:r>
            <a:r>
              <a:rPr lang="en-US" dirty="0" err="1" smtClean="0"/>
              <a:t>MatLab</a:t>
            </a:r>
            <a:r>
              <a:rPr lang="en-US" dirty="0" smtClean="0"/>
              <a:t>, Spark, and Julia </a:t>
            </a:r>
          </a:p>
          <a:p>
            <a:r>
              <a:rPr lang="en-US" dirty="0" smtClean="0"/>
              <a:t>Need ability to handle very large data sets and availability of packages that implement the algorithms.</a:t>
            </a:r>
          </a:p>
          <a:p>
            <a:r>
              <a:rPr lang="en-US" dirty="0" smtClean="0"/>
              <a:t>Python seems to be winning at the moment</a:t>
            </a:r>
          </a:p>
          <a:p>
            <a:r>
              <a:rPr lang="en-US" dirty="0" err="1" smtClean="0"/>
              <a:t>Scikit</a:t>
            </a:r>
            <a:r>
              <a:rPr lang="en-US" dirty="0" smtClean="0"/>
              <a:t>-Learn has freely available packages for many ML tasks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578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raditional </a:t>
            </a:r>
            <a:r>
              <a:rPr lang="en-CA" dirty="0"/>
              <a:t>s</a:t>
            </a:r>
            <a:r>
              <a:rPr lang="en-CA" dirty="0" smtClean="0"/>
              <a:t>tatistic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Means, SDs</a:t>
            </a:r>
          </a:p>
          <a:p>
            <a:r>
              <a:rPr lang="en-CA" dirty="0" smtClean="0"/>
              <a:t>Probability distributions</a:t>
            </a:r>
          </a:p>
          <a:p>
            <a:r>
              <a:rPr lang="en-CA" dirty="0" smtClean="0"/>
              <a:t>Significance tests</a:t>
            </a:r>
          </a:p>
          <a:p>
            <a:r>
              <a:rPr lang="en-CA" dirty="0" smtClean="0"/>
              <a:t>Confidence intervals</a:t>
            </a:r>
          </a:p>
          <a:p>
            <a:r>
              <a:rPr lang="en-CA" dirty="0"/>
              <a:t>Linear </a:t>
            </a:r>
            <a:r>
              <a:rPr lang="en-CA" dirty="0" smtClean="0"/>
              <a:t>regression</a:t>
            </a:r>
          </a:p>
          <a:p>
            <a:r>
              <a:rPr lang="en-CA" dirty="0" err="1" smtClean="0"/>
              <a:t>etc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5292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new </a:t>
            </a:r>
            <a:r>
              <a:rPr lang="en-CA" dirty="0"/>
              <a:t>w</a:t>
            </a:r>
            <a:r>
              <a:rPr lang="en-CA" dirty="0" smtClean="0"/>
              <a:t>orld of statistic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Huge data sets </a:t>
            </a:r>
          </a:p>
          <a:p>
            <a:r>
              <a:rPr lang="en-CA" dirty="0" smtClean="0"/>
              <a:t>Fantastic improvements in computer processing speeds and data storage costs</a:t>
            </a:r>
          </a:p>
          <a:p>
            <a:r>
              <a:rPr lang="en-CA" dirty="0" smtClean="0"/>
              <a:t>Machine learning tools are now feasible</a:t>
            </a:r>
          </a:p>
          <a:p>
            <a:r>
              <a:rPr lang="en-CA" dirty="0" smtClean="0"/>
              <a:t>Can now develop non-linear prediction models, find patterns in data in ways that were not possible before, and develop multi-stage decision strategies</a:t>
            </a:r>
          </a:p>
          <a:p>
            <a:r>
              <a:rPr lang="en-CA" dirty="0" smtClean="0"/>
              <a:t>New terminology: features, labels, activation functions, target, bias, supervised/unsupervised learning……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56839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214438"/>
            <a:ext cx="7772400" cy="857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ypes of Machine Learning</a:t>
            </a:r>
            <a:br>
              <a:rPr lang="en-US" dirty="0" smtClean="0"/>
            </a:b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supervised learning </a:t>
            </a:r>
            <a:r>
              <a:rPr lang="en-US" dirty="0" smtClean="0"/>
              <a:t>(find patterns)</a:t>
            </a:r>
          </a:p>
          <a:p>
            <a:r>
              <a:rPr lang="en-US" dirty="0" smtClean="0"/>
              <a:t>Supervised learning (predict numerical value or classification)</a:t>
            </a:r>
          </a:p>
          <a:p>
            <a:r>
              <a:rPr lang="en-US" dirty="0" smtClean="0"/>
              <a:t>Semi-supervised learning (only part of data has values for, or classification of, target)</a:t>
            </a:r>
          </a:p>
          <a:p>
            <a:r>
              <a:rPr lang="en-US" dirty="0" smtClean="0"/>
              <a:t>Reinforcement learning (multi-stage decision making)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437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M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edit decisions</a:t>
            </a:r>
          </a:p>
          <a:p>
            <a:r>
              <a:rPr lang="en-US" dirty="0" smtClean="0"/>
              <a:t>Classifying and understanding customers better</a:t>
            </a:r>
          </a:p>
          <a:p>
            <a:r>
              <a:rPr lang="en-US" dirty="0" smtClean="0"/>
              <a:t>Portfolio management</a:t>
            </a:r>
          </a:p>
          <a:p>
            <a:r>
              <a:rPr lang="en-US" dirty="0" smtClean="0"/>
              <a:t>Private equity</a:t>
            </a:r>
          </a:p>
          <a:p>
            <a:r>
              <a:rPr lang="en-US" dirty="0" smtClean="0"/>
              <a:t>Language translation </a:t>
            </a:r>
          </a:p>
          <a:p>
            <a:r>
              <a:rPr lang="en-US" dirty="0" smtClean="0"/>
              <a:t>Voice recognition</a:t>
            </a:r>
          </a:p>
          <a:p>
            <a:r>
              <a:rPr lang="en-US" dirty="0" smtClean="0"/>
              <a:t>Biometrics</a:t>
            </a:r>
          </a:p>
          <a:p>
            <a:r>
              <a:rPr lang="en-US" dirty="0" err="1" smtClean="0"/>
              <a:t>etc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09BE-1715-42CA-A91A-E7B0E09A3015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198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aby Data Training Set </a:t>
            </a:r>
            <a:r>
              <a:rPr lang="en-US" sz="2400" dirty="0" smtClean="0"/>
              <a:t>(Salary as a function of age for a certain profession in a certain area) Table 1.1</a:t>
            </a:r>
            <a:br>
              <a:rPr lang="en-US" sz="2400" dirty="0" smtClean="0"/>
            </a:br>
            <a:endParaRPr lang="en-CA" sz="24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22859"/>
              </p:ext>
            </p:extLst>
          </p:nvPr>
        </p:nvGraphicFramePr>
        <p:xfrm>
          <a:off x="2123728" y="2276872"/>
          <a:ext cx="5112568" cy="308913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1883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4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0830">
                <a:tc>
                  <a:txBody>
                    <a:bodyPr/>
                    <a:lstStyle/>
                    <a:p>
                      <a:pPr marL="71755" marR="21590" indent="-54610"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921385" algn="l"/>
                        </a:tabLst>
                      </a:pPr>
                      <a:r>
                        <a:rPr lang="en-US" sz="1100" dirty="0">
                          <a:effectLst/>
                        </a:rPr>
                        <a:t>Age (years)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alary ($)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5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55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60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Book Antiqua"/>
                          <a:ea typeface="Times New Roman"/>
                          <a:cs typeface="Times New Roman"/>
                        </a:rPr>
                        <a:t>27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Book Antiqua"/>
                          <a:ea typeface="Times New Roman"/>
                          <a:cs typeface="Times New Roman"/>
                        </a:rPr>
                        <a:t>105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5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2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5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65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0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65,00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830"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</a:t>
                      </a:r>
                      <a:endParaRPr lang="en-CA" sz="120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71755" marR="165735" indent="1803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05,000</a:t>
                      </a:r>
                      <a:endParaRPr lang="en-CA" sz="1200" dirty="0">
                        <a:effectLst/>
                        <a:latin typeface="Book Antiqu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314700" y="31289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90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190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4381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 plot (Figure 1.1)</a:t>
            </a:r>
            <a:endParaRPr lang="en-CA" dirty="0"/>
          </a:p>
        </p:txBody>
      </p:sp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60848"/>
            <a:ext cx="5832647" cy="367240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chine Learning in Business 2nd Edition.  Copyright  © John C. Hull 2020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35DD8-BC4F-4C8E-9390-DF43692AEB8E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9443246"/>
      </p:ext>
    </p:extLst>
  </p:cSld>
  <p:clrMapOvr>
    <a:masterClrMapping/>
  </p:clrMapOvr>
</p:sld>
</file>

<file path=ppt/theme/theme1.xml><?xml version="1.0" encoding="utf-8"?>
<a:theme xmlns:a="http://schemas.openxmlformats.org/drawingml/2006/main" name="Global">
  <a:themeElements>
    <a:clrScheme name="Global 2">
      <a:dk1>
        <a:srgbClr val="000000"/>
      </a:dk1>
      <a:lt1>
        <a:srgbClr val="FFFFFF"/>
      </a:lt1>
      <a:dk2>
        <a:srgbClr val="CC6600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skmathics_workshop (1)</Template>
  <TotalTime>965</TotalTime>
  <Words>1191</Words>
  <Application>Microsoft Office PowerPoint</Application>
  <PresentationFormat>On-screen Show (4:3)</PresentationFormat>
  <Paragraphs>248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Book Antiqua</vt:lpstr>
      <vt:lpstr>Calibri</vt:lpstr>
      <vt:lpstr>Cambria Math</vt:lpstr>
      <vt:lpstr>Tahoma</vt:lpstr>
      <vt:lpstr>Times New Roman</vt:lpstr>
      <vt:lpstr>Global</vt:lpstr>
      <vt:lpstr>Equation</vt:lpstr>
      <vt:lpstr>Machine Learning in Business John C. Hull </vt:lpstr>
      <vt:lpstr>What is Machine Learning</vt:lpstr>
      <vt:lpstr>Software</vt:lpstr>
      <vt:lpstr>Traditional statistics</vt:lpstr>
      <vt:lpstr>The new world of statistics</vt:lpstr>
      <vt:lpstr>Types of Machine Learning </vt:lpstr>
      <vt:lpstr>Applications of ML</vt:lpstr>
      <vt:lpstr>A Baby Data Training Set (Salary as a function of age for a certain profession in a certain area) Table 1.1 </vt:lpstr>
      <vt:lpstr>Scatter plot (Figure 1.1)</vt:lpstr>
      <vt:lpstr>A Good Fit, Figure 1.2 (Y = Salary, X = Age)</vt:lpstr>
      <vt:lpstr>An Out-of-Sample Validation Set (Table 1.2)</vt:lpstr>
      <vt:lpstr>Scatter Plot for Validation Set (Figure 1.3)</vt:lpstr>
      <vt:lpstr>The Fifth Order Polynomial Model Does Not Generalize Well</vt:lpstr>
      <vt:lpstr>ML Good Practice</vt:lpstr>
      <vt:lpstr>Quadratic Model for Baby Data Set (Figure 1.4)</vt:lpstr>
      <vt:lpstr>Linear Model for Baby Data Set (Figure 1.5)</vt:lpstr>
      <vt:lpstr>Summary of Results: The linear model under-fits while the 5th degree polynomial over-fits (Table 1.3)</vt:lpstr>
      <vt:lpstr>Overfitting/Underfitting; Example: predicting salaries for people in a certain profession in a certain area (only 10 observations)</vt:lpstr>
      <vt:lpstr>Test Set Results for Quadratic Model</vt:lpstr>
      <vt:lpstr>Typical Pattern of Errors for Training Set and Validation Set</vt:lpstr>
      <vt:lpstr>Cleaning data (page 14-16)</vt:lpstr>
      <vt:lpstr>Bayes Theorem (useful when we want an uncertainty estimate as well as just a prediction) </vt:lpstr>
      <vt:lpstr>Bayes can be counterintuitive </vt:lpstr>
      <vt:lpstr>The Terminology</vt:lpstr>
    </vt:vector>
  </TitlesOfParts>
  <Company>Joseph L. Rotman School of Managemen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subject>Machine Learning in Business</dc:subject>
  <dc:creator>hull</dc:creator>
  <cp:keywords>Chapter 1</cp:keywords>
  <dc:description>Copyright 2019 by John C. Hull. All Rights Reserved. Published 2019</dc:description>
  <cp:lastModifiedBy>John Hull</cp:lastModifiedBy>
  <cp:revision>22</cp:revision>
  <dcterms:created xsi:type="dcterms:W3CDTF">2019-07-16T00:32:32Z</dcterms:created>
  <dcterms:modified xsi:type="dcterms:W3CDTF">2020-05-09T15:08:12Z</dcterms:modified>
</cp:coreProperties>
</file>